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1381" r:id="rId2"/>
    <p:sldId id="1564" r:id="rId3"/>
    <p:sldId id="1583" r:id="rId4"/>
    <p:sldId id="1598" r:id="rId5"/>
    <p:sldId id="1552" r:id="rId6"/>
    <p:sldId id="1607" r:id="rId7"/>
    <p:sldId id="1614" r:id="rId8"/>
    <p:sldId id="1615" r:id="rId9"/>
    <p:sldId id="1616" r:id="rId10"/>
    <p:sldId id="1617" r:id="rId11"/>
    <p:sldId id="1618" r:id="rId12"/>
    <p:sldId id="1621" r:id="rId13"/>
    <p:sldId id="1620" r:id="rId14"/>
    <p:sldId id="1622" r:id="rId15"/>
    <p:sldId id="1623" r:id="rId16"/>
    <p:sldId id="1624" r:id="rId17"/>
    <p:sldId id="1625" r:id="rId18"/>
    <p:sldId id="1626" r:id="rId19"/>
    <p:sldId id="1627" r:id="rId20"/>
    <p:sldId id="368" r:id="rId21"/>
  </p:sldIdLst>
  <p:sldSz cx="9144000" cy="5143500" type="screen16x9"/>
  <p:notesSz cx="5765800" cy="3244850"/>
  <p:custDataLst>
    <p:tags r:id="rId23"/>
  </p:custDataLst>
  <p:defaultTextStyle>
    <a:defPPr>
      <a:defRPr lang="ru-RU"/>
    </a:defPPr>
    <a:lvl1pPr marL="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24883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49768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7465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899537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24422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49305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074190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799074" algn="l" defTabSz="144976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6391">
          <p15:clr>
            <a:srgbClr val="A4A3A4"/>
          </p15:clr>
        </p15:guide>
        <p15:guide id="4" pos="4451">
          <p15:clr>
            <a:srgbClr val="A4A3A4"/>
          </p15:clr>
        </p15:guide>
        <p15:guide id="5" orient="horz" pos="2057">
          <p15:clr>
            <a:srgbClr val="A4A3A4"/>
          </p15:clr>
        </p15:guide>
        <p15:guide id="6" orient="horz" pos="4566">
          <p15:clr>
            <a:srgbClr val="A4A3A4"/>
          </p15:clr>
        </p15:guide>
        <p15:guide id="7" pos="1662">
          <p15:clr>
            <a:srgbClr val="A4A3A4"/>
          </p15:clr>
        </p15:guide>
        <p15:guide id="8" pos="34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Светлый стиль 2 -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7" autoAdjust="0"/>
    <p:restoredTop sz="94624" autoAdjust="0"/>
  </p:normalViewPr>
  <p:slideViewPr>
    <p:cSldViewPr>
      <p:cViewPr>
        <p:scale>
          <a:sx n="94" d="100"/>
          <a:sy n="94" d="100"/>
        </p:scale>
        <p:origin x="-666" y="-72"/>
      </p:cViewPr>
      <p:guideLst>
        <p:guide orient="horz" pos="2880"/>
        <p:guide orient="horz" pos="6391"/>
        <p:guide orient="horz" pos="2057"/>
        <p:guide orient="horz" pos="4566"/>
        <p:guide pos="2160"/>
        <p:guide pos="4451"/>
        <p:guide pos="1662"/>
        <p:guide pos="34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350CF-C603-4114-B932-646F91D14650}" type="datetimeFigureOut">
              <a:rPr lang="ru-RU" smtClean="0"/>
              <a:pPr/>
              <a:t>04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09EBE-9F82-4E48-A1EA-E1BF2E0BBA3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4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42319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684637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026958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369276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711595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05391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396234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738553" algn="l" defTabSz="684637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C868EE-76B2-4234-9CC4-914D81A95F84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875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1813" y="242888"/>
            <a:ext cx="2162175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дание: из предложенных слов составить класте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F4FB0-C6D2-4DFE-B2D2-CA4C34DEFA15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9538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1" y="1594483"/>
            <a:ext cx="777240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1" y="2880359"/>
            <a:ext cx="640080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537440"/>
          </a:xfrm>
        </p:spPr>
        <p:txBody>
          <a:bodyPr lIns="0" tIns="0" rIns="0" bIns="0"/>
          <a:lstStyle>
            <a:lvl1pPr>
              <a:defRPr sz="35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106015" y="112796"/>
            <a:ext cx="8961724" cy="68043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393481" y="1142501"/>
            <a:ext cx="2893250" cy="3420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1" y="1183005"/>
            <a:ext cx="397764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2508137" y="1674387"/>
            <a:ext cx="4158102" cy="1639679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9"/>
            <a:ext cx="2555002" cy="635157"/>
          </a:xfrm>
        </p:spPr>
        <p:txBody>
          <a:bodyPr lIns="0" tIns="0" rIns="0" bIns="0"/>
          <a:lstStyle>
            <a:lvl1pPr>
              <a:defRPr sz="410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Image Text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3" y="209971"/>
            <a:ext cx="7772401" cy="40780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85801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1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323844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accent4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6" name="Picture Placeholder 3"/>
          <p:cNvSpPr>
            <a:spLocks noGrp="1"/>
          </p:cNvSpPr>
          <p:nvPr>
            <p:ph type="pic" sz="quarter" idx="12"/>
          </p:nvPr>
        </p:nvSpPr>
        <p:spPr>
          <a:xfrm>
            <a:off x="5961887" y="1047751"/>
            <a:ext cx="2496312" cy="2555579"/>
          </a:xfrm>
          <a:solidFill>
            <a:schemeClr val="bg1">
              <a:lumMod val="95000"/>
            </a:schemeClr>
          </a:solidFill>
          <a:ln w="3175">
            <a:solidFill>
              <a:schemeClr val="bg1">
                <a:lumMod val="50000"/>
                <a:alpha val="40000"/>
              </a:schemeClr>
            </a:solidFill>
          </a:ln>
          <a:effectLst>
            <a:outerShdw dist="50800" dir="5400000" algn="t" rotWithShape="0">
              <a:schemeClr val="bg2"/>
            </a:outerShdw>
          </a:effectLst>
        </p:spPr>
        <p:txBody>
          <a:bodyPr vert="horz" lIns="0" tIns="0" rIns="0" bIns="0" rtlCol="0" anchor="ctr">
            <a:normAutofit/>
          </a:bodyPr>
          <a:lstStyle>
            <a:lvl1pPr marL="0" indent="0" algn="ctr">
              <a:buNone/>
              <a:defRPr lang="en-US" sz="1049"/>
            </a:lvl1pPr>
          </a:lstStyle>
          <a:p>
            <a:pPr lvl="0"/>
            <a:endParaRPr lang="en-US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1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3323844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5961887" y="3735426"/>
            <a:ext cx="2496312" cy="719139"/>
          </a:xfrm>
        </p:spPr>
        <p:txBody>
          <a:bodyPr>
            <a:noAutofit/>
          </a:bodyPr>
          <a:lstStyle>
            <a:lvl1pPr marL="0" indent="0">
              <a:buNone/>
              <a:defRPr sz="1049"/>
            </a:lvl1pPr>
            <a:lvl2pPr marL="114287" indent="-114287">
              <a:buFont typeface="Arial" panose="020B0604020202020204" pitchFamily="34" charset="0"/>
              <a:buChar char="•"/>
              <a:defRPr sz="1049"/>
            </a:lvl2pPr>
            <a:lvl3pPr marL="228575" indent="-114287">
              <a:defRPr sz="1049"/>
            </a:lvl3pPr>
            <a:lvl4pPr marL="400006" indent="-171431">
              <a:defRPr sz="1049"/>
            </a:lvl4pPr>
            <a:lvl5pPr marL="571437" indent="-171431">
              <a:defRPr sz="1049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685803" y="700090"/>
            <a:ext cx="7772401" cy="304800"/>
          </a:xfrm>
        </p:spPr>
        <p:txBody>
          <a:bodyPr>
            <a:normAutofit/>
          </a:bodyPr>
          <a:lstStyle>
            <a:lvl1pPr marL="0" indent="0" algn="ctr">
              <a:lnSpc>
                <a:spcPct val="86000"/>
              </a:lnSpc>
              <a:spcBef>
                <a:spcPts val="0"/>
              </a:spcBef>
              <a:buNone/>
              <a:defRPr sz="1349" baseline="0"/>
            </a:lvl1pPr>
          </a:lstStyle>
          <a:p>
            <a:pPr lvl="0"/>
            <a:r>
              <a:rPr lang="en-US" dirty="0"/>
              <a:t>Click here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2603245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7D1BD-EFAC-470C-9FBB-F16A3A1CAAD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20204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06002" y="849896"/>
            <a:ext cx="8961724" cy="4199350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294499" y="2127557"/>
            <a:ext cx="2555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416988" y="1557182"/>
            <a:ext cx="6310028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4783456"/>
            <a:ext cx="292608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1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4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4783456"/>
            <a:ext cx="2103120" cy="44627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iming>
    <p:tnLst>
      <p:par>
        <p:cTn id="1" dur="indefinite" restart="never" nodeType="tmRoot"/>
      </p:par>
    </p:tnLst>
  </p:timing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724883">
        <a:defRPr>
          <a:latin typeface="+mn-lt"/>
          <a:ea typeface="+mn-ea"/>
          <a:cs typeface="+mn-cs"/>
        </a:defRPr>
      </a:lvl2pPr>
      <a:lvl3pPr marL="1449768">
        <a:defRPr>
          <a:latin typeface="+mn-lt"/>
          <a:ea typeface="+mn-ea"/>
          <a:cs typeface="+mn-cs"/>
        </a:defRPr>
      </a:lvl3pPr>
      <a:lvl4pPr marL="2174652">
        <a:defRPr>
          <a:latin typeface="+mn-lt"/>
          <a:ea typeface="+mn-ea"/>
          <a:cs typeface="+mn-cs"/>
        </a:defRPr>
      </a:lvl4pPr>
      <a:lvl5pPr marL="2899537">
        <a:defRPr>
          <a:latin typeface="+mn-lt"/>
          <a:ea typeface="+mn-ea"/>
          <a:cs typeface="+mn-cs"/>
        </a:defRPr>
      </a:lvl5pPr>
      <a:lvl6pPr marL="3624422">
        <a:defRPr>
          <a:latin typeface="+mn-lt"/>
          <a:ea typeface="+mn-ea"/>
          <a:cs typeface="+mn-cs"/>
        </a:defRPr>
      </a:lvl6pPr>
      <a:lvl7pPr marL="4349305">
        <a:defRPr>
          <a:latin typeface="+mn-lt"/>
          <a:ea typeface="+mn-ea"/>
          <a:cs typeface="+mn-cs"/>
        </a:defRPr>
      </a:lvl7pPr>
      <a:lvl8pPr marL="5074190">
        <a:defRPr>
          <a:latin typeface="+mn-lt"/>
          <a:ea typeface="+mn-ea"/>
          <a:cs typeface="+mn-cs"/>
        </a:defRPr>
      </a:lvl8pPr>
      <a:lvl9pPr marL="5799074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20.wmf"/><Relationship Id="rId28" Type="http://schemas.openxmlformats.org/officeDocument/2006/relationships/image" Target="../media/image22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slide" Target="slide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9" Type="http://schemas.openxmlformats.org/officeDocument/2006/relationships/slide" Target="slide15.xml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slide" Target="slide16.xml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50.png"/><Relationship Id="rId4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29.png"/><Relationship Id="rId21" Type="http://schemas.openxmlformats.org/officeDocument/2006/relationships/image" Target="../media/image47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2.png"/><Relationship Id="rId20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23" Type="http://schemas.openxmlformats.org/officeDocument/2006/relationships/image" Target="../media/image49.png"/><Relationship Id="rId10" Type="http://schemas.openxmlformats.org/officeDocument/2006/relationships/image" Target="../media/image36.png"/><Relationship Id="rId19" Type="http://schemas.openxmlformats.org/officeDocument/2006/relationships/image" Target="../media/image45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Relationship Id="rId2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ject 2">
            <a:extLst>
              <a:ext uri="{FF2B5EF4-FFF2-40B4-BE49-F238E27FC236}">
                <a16:creationId xmlns:a16="http://schemas.microsoft.com/office/drawing/2014/main" xmlns="" id="{EE80F0AA-4DF1-4DBF-9AA2-5439157D8912}"/>
              </a:ext>
            </a:extLst>
          </p:cNvPr>
          <p:cNvSpPr/>
          <p:nvPr/>
        </p:nvSpPr>
        <p:spPr>
          <a:xfrm>
            <a:off x="0" y="2703"/>
            <a:ext cx="9130468" cy="161854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15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971600" y="2067694"/>
            <a:ext cx="4248472" cy="1548418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lnSpc>
                <a:spcPts val="3099"/>
              </a:lnSpc>
              <a:spcBef>
                <a:spcPts val="175"/>
              </a:spcBef>
            </a:pPr>
            <a:r>
              <a:rPr sz="3200" b="1" dirty="0">
                <a:solidFill>
                  <a:srgbClr val="2365C7"/>
                </a:solidFill>
                <a:latin typeface="Arial"/>
                <a:cs typeface="Arial"/>
              </a:rPr>
              <a:t>Mavzu:</a:t>
            </a:r>
            <a:endParaRPr sz="3200" b="1" dirty="0">
              <a:latin typeface="Arial"/>
              <a:cs typeface="Arial"/>
            </a:endParaRPr>
          </a:p>
          <a:p>
            <a:pPr marL="20131">
              <a:lnSpc>
                <a:spcPts val="4431"/>
              </a:lnSpc>
            </a:pPr>
            <a:r>
              <a:rPr lang="en-US" sz="3200" b="1" dirty="0" err="1" smtClean="0">
                <a:solidFill>
                  <a:srgbClr val="002060"/>
                </a:solidFill>
                <a:latin typeface="Arial"/>
                <a:cs typeface="Arial"/>
              </a:rPr>
              <a:t>Burchakning</a:t>
            </a:r>
            <a:r>
              <a:rPr lang="en-US" sz="3200" b="1" dirty="0" smtClean="0">
                <a:solidFill>
                  <a:srgbClr val="002060"/>
                </a:solidFill>
                <a:latin typeface="Arial"/>
                <a:cs typeface="Arial"/>
              </a:rPr>
              <a:t> radian </a:t>
            </a:r>
            <a:r>
              <a:rPr lang="en-US" sz="3200" b="1" dirty="0" err="1" smtClean="0">
                <a:solidFill>
                  <a:srgbClr val="002060"/>
                </a:solidFill>
                <a:latin typeface="Arial"/>
                <a:cs typeface="Arial"/>
              </a:rPr>
              <a:t>o‘lchovi</a:t>
            </a:r>
            <a:endParaRPr lang="en-US" sz="32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6" name="object 5">
            <a:extLst>
              <a:ext uri="{FF2B5EF4-FFF2-40B4-BE49-F238E27FC236}">
                <a16:creationId xmlns:a16="http://schemas.microsoft.com/office/drawing/2014/main" xmlns="" id="{A8BAE388-D6D2-40E9-8208-E39C1E0E7029}"/>
              </a:ext>
            </a:extLst>
          </p:cNvPr>
          <p:cNvSpPr/>
          <p:nvPr/>
        </p:nvSpPr>
        <p:spPr>
          <a:xfrm>
            <a:off x="323527" y="2533777"/>
            <a:ext cx="545553" cy="1641385"/>
          </a:xfrm>
          <a:custGeom>
            <a:avLst/>
            <a:gdLst/>
            <a:ahLst/>
            <a:cxnLst/>
            <a:rect l="l" t="t" r="r" b="b"/>
            <a:pathLst>
              <a:path w="344170" h="680719">
                <a:moveTo>
                  <a:pt x="343828" y="0"/>
                </a:moveTo>
                <a:lnTo>
                  <a:pt x="0" y="0"/>
                </a:lnTo>
                <a:lnTo>
                  <a:pt x="0" y="680466"/>
                </a:lnTo>
                <a:lnTo>
                  <a:pt x="343828" y="680466"/>
                </a:lnTo>
                <a:lnTo>
                  <a:pt x="34382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0" name="object 9">
            <a:extLst>
              <a:ext uri="{FF2B5EF4-FFF2-40B4-BE49-F238E27FC236}">
                <a16:creationId xmlns:a16="http://schemas.microsoft.com/office/drawing/2014/main" xmlns="" id="{F294EAD7-CAB8-401C-B12D-6064AA1177E0}"/>
              </a:ext>
            </a:extLst>
          </p:cNvPr>
          <p:cNvSpPr/>
          <p:nvPr/>
        </p:nvSpPr>
        <p:spPr>
          <a:xfrm>
            <a:off x="6876257" y="361576"/>
            <a:ext cx="1536477" cy="834319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603605" y="0"/>
                </a:moveTo>
                <a:lnTo>
                  <a:pt x="0" y="0"/>
                </a:lnTo>
                <a:lnTo>
                  <a:pt x="0" y="603618"/>
                </a:lnTo>
                <a:lnTo>
                  <a:pt x="603605" y="603618"/>
                </a:lnTo>
                <a:lnTo>
                  <a:pt x="603605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1" name="object 10">
            <a:extLst>
              <a:ext uri="{FF2B5EF4-FFF2-40B4-BE49-F238E27FC236}">
                <a16:creationId xmlns:a16="http://schemas.microsoft.com/office/drawing/2014/main" xmlns="" id="{27824596-7DE1-4136-95E4-49A51856B6D3}"/>
              </a:ext>
            </a:extLst>
          </p:cNvPr>
          <p:cNvSpPr/>
          <p:nvPr/>
        </p:nvSpPr>
        <p:spPr>
          <a:xfrm>
            <a:off x="6876257" y="361576"/>
            <a:ext cx="1536478" cy="834319"/>
          </a:xfrm>
          <a:custGeom>
            <a:avLst/>
            <a:gdLst/>
            <a:ahLst/>
            <a:cxnLst/>
            <a:rect l="l" t="t" r="r" b="b"/>
            <a:pathLst>
              <a:path w="603885" h="603885">
                <a:moveTo>
                  <a:pt x="0" y="0"/>
                </a:moveTo>
                <a:lnTo>
                  <a:pt x="603605" y="0"/>
                </a:lnTo>
                <a:lnTo>
                  <a:pt x="603605" y="603618"/>
                </a:lnTo>
                <a:lnTo>
                  <a:pt x="0" y="603618"/>
                </a:lnTo>
                <a:lnTo>
                  <a:pt x="0" y="0"/>
                </a:lnTo>
                <a:close/>
              </a:path>
            </a:pathLst>
          </a:custGeom>
          <a:ln w="30481">
            <a:solidFill>
              <a:srgbClr val="FEFEFE"/>
            </a:solidFill>
          </a:ln>
        </p:spPr>
        <p:txBody>
          <a:bodyPr wrap="square" lIns="0" tIns="0" rIns="0" bIns="0" rtlCol="0"/>
          <a:lstStyle/>
          <a:p>
            <a:endParaRPr sz="1797"/>
          </a:p>
        </p:txBody>
      </p:sp>
      <p:sp>
        <p:nvSpPr>
          <p:cNvPr id="22" name="object 12">
            <a:extLst>
              <a:ext uri="{FF2B5EF4-FFF2-40B4-BE49-F238E27FC236}">
                <a16:creationId xmlns:a16="http://schemas.microsoft.com/office/drawing/2014/main" xmlns="" id="{CAFE6579-511C-4CCB-9A5C-300ACC2F553A}"/>
              </a:ext>
            </a:extLst>
          </p:cNvPr>
          <p:cNvSpPr txBox="1"/>
          <p:nvPr/>
        </p:nvSpPr>
        <p:spPr>
          <a:xfrm>
            <a:off x="6948264" y="485239"/>
            <a:ext cx="1368152" cy="574343"/>
          </a:xfrm>
          <a:prstGeom prst="rect">
            <a:avLst/>
          </a:prstGeom>
        </p:spPr>
        <p:txBody>
          <a:bodyPr vert="horz" wrap="square" lIns="0" tIns="25164" rIns="0" bIns="0" rtlCol="0">
            <a:spAutoFit/>
          </a:bodyPr>
          <a:lstStyle/>
          <a:p>
            <a:pPr>
              <a:spcBef>
                <a:spcPts val="198"/>
              </a:spcBef>
            </a:pPr>
            <a:r>
              <a:rPr lang="en-US" sz="3567" b="1" spc="16" dirty="0" smtClean="0">
                <a:solidFill>
                  <a:srgbClr val="FEFEFE"/>
                </a:solidFill>
                <a:latin typeface="Arial"/>
                <a:cs typeface="Arial"/>
              </a:rPr>
              <a:t>9-sinf</a:t>
            </a:r>
            <a:endParaRPr sz="3567" dirty="0">
              <a:latin typeface="Arial"/>
              <a:cs typeface="Arial"/>
            </a:endParaRPr>
          </a:p>
        </p:txBody>
      </p:sp>
      <p:sp>
        <p:nvSpPr>
          <p:cNvPr id="26" name="object 2">
            <a:extLst>
              <a:ext uri="{FF2B5EF4-FFF2-40B4-BE49-F238E27FC236}">
                <a16:creationId xmlns:a16="http://schemas.microsoft.com/office/drawing/2014/main" xmlns="" id="{97CDA16A-066A-4BED-8F29-21556D7AB731}"/>
              </a:ext>
            </a:extLst>
          </p:cNvPr>
          <p:cNvSpPr txBox="1">
            <a:spLocks/>
          </p:cNvSpPr>
          <p:nvPr/>
        </p:nvSpPr>
        <p:spPr>
          <a:xfrm>
            <a:off x="1348127" y="341809"/>
            <a:ext cx="4808049" cy="854086"/>
          </a:xfrm>
          <a:prstGeom prst="rect">
            <a:avLst/>
          </a:prstGeom>
        </p:spPr>
        <p:txBody>
          <a:bodyPr vert="horz" wrap="square" lIns="0" tIns="23183" rIns="0" bIns="0" rtlCol="0">
            <a:spAutoFit/>
          </a:bodyPr>
          <a:lstStyle>
            <a:lvl1pPr>
              <a:defRPr sz="3400" b="1" i="0">
                <a:solidFill>
                  <a:schemeClr val="bg1"/>
                </a:solidFill>
                <a:latin typeface="Arial"/>
                <a:ea typeface="+mj-ea"/>
                <a:cs typeface="Arial"/>
              </a:defRPr>
            </a:lvl1pPr>
          </a:lstStyle>
          <a:p>
            <a:pPr marL="20161" algn="ctr" defTabSz="1451610">
              <a:spcBef>
                <a:spcPts val="181"/>
              </a:spcBef>
              <a:defRPr/>
            </a:pPr>
            <a:r>
              <a:rPr lang="en-US" sz="5398" kern="0" spc="8" dirty="0">
                <a:solidFill>
                  <a:sysClr val="window" lastClr="FFFFFF"/>
                </a:solidFill>
              </a:rPr>
              <a:t>Algebra</a:t>
            </a:r>
          </a:p>
        </p:txBody>
      </p:sp>
      <p:sp>
        <p:nvSpPr>
          <p:cNvPr id="27" name="object 11">
            <a:extLst>
              <a:ext uri="{FF2B5EF4-FFF2-40B4-BE49-F238E27FC236}">
                <a16:creationId xmlns:a16="http://schemas.microsoft.com/office/drawing/2014/main" xmlns="" id="{D2168EAD-EAD9-4C91-B3BA-D0FB4D707556}"/>
              </a:ext>
            </a:extLst>
          </p:cNvPr>
          <p:cNvSpPr/>
          <p:nvPr/>
        </p:nvSpPr>
        <p:spPr>
          <a:xfrm>
            <a:off x="568083" y="1062322"/>
            <a:ext cx="25201" cy="49394"/>
          </a:xfrm>
          <a:custGeom>
            <a:avLst/>
            <a:gdLst/>
            <a:ahLst/>
            <a:cxnLst/>
            <a:rect l="l" t="t" r="r" b="b"/>
            <a:pathLst>
              <a:path w="15875" h="31115">
                <a:moveTo>
                  <a:pt x="15652" y="0"/>
                </a:moveTo>
                <a:lnTo>
                  <a:pt x="0" y="0"/>
                </a:lnTo>
                <a:lnTo>
                  <a:pt x="0" y="30786"/>
                </a:lnTo>
                <a:lnTo>
                  <a:pt x="15652" y="30786"/>
                </a:lnTo>
                <a:lnTo>
                  <a:pt x="15652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bject 12">
            <a:extLst>
              <a:ext uri="{FF2B5EF4-FFF2-40B4-BE49-F238E27FC236}">
                <a16:creationId xmlns:a16="http://schemas.microsoft.com/office/drawing/2014/main" xmlns="" id="{5AAAE1A5-5083-45BC-BB77-451BC6095476}"/>
              </a:ext>
            </a:extLst>
          </p:cNvPr>
          <p:cNvSpPr/>
          <p:nvPr/>
        </p:nvSpPr>
        <p:spPr>
          <a:xfrm>
            <a:off x="519209" y="1049896"/>
            <a:ext cx="614902" cy="0"/>
          </a:xfrm>
          <a:custGeom>
            <a:avLst/>
            <a:gdLst/>
            <a:ahLst/>
            <a:cxnLst/>
            <a:rect l="l" t="t" r="r" b="b"/>
            <a:pathLst>
              <a:path w="387350">
                <a:moveTo>
                  <a:pt x="0" y="0"/>
                </a:moveTo>
                <a:lnTo>
                  <a:pt x="387158" y="0"/>
                </a:lnTo>
              </a:path>
            </a:pathLst>
          </a:custGeom>
          <a:ln w="15654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object 13">
            <a:extLst>
              <a:ext uri="{FF2B5EF4-FFF2-40B4-BE49-F238E27FC236}">
                <a16:creationId xmlns:a16="http://schemas.microsoft.com/office/drawing/2014/main" xmlns="" id="{42562BD1-38C5-4FEF-BE28-9E2028CE083A}"/>
              </a:ext>
            </a:extLst>
          </p:cNvPr>
          <p:cNvSpPr/>
          <p:nvPr/>
        </p:nvSpPr>
        <p:spPr>
          <a:xfrm>
            <a:off x="580507" y="496597"/>
            <a:ext cx="0" cy="541315"/>
          </a:xfrm>
          <a:custGeom>
            <a:avLst/>
            <a:gdLst/>
            <a:ahLst/>
            <a:cxnLst/>
            <a:rect l="l" t="t" r="r" b="b"/>
            <a:pathLst>
              <a:path h="340995">
                <a:moveTo>
                  <a:pt x="0" y="0"/>
                </a:moveTo>
                <a:lnTo>
                  <a:pt x="0" y="340718"/>
                </a:lnTo>
              </a:path>
            </a:pathLst>
          </a:custGeom>
          <a:ln w="15652">
            <a:solidFill>
              <a:srgbClr val="00AEEF"/>
            </a:solidFill>
          </a:ln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object 14">
            <a:extLst>
              <a:ext uri="{FF2B5EF4-FFF2-40B4-BE49-F238E27FC236}">
                <a16:creationId xmlns:a16="http://schemas.microsoft.com/office/drawing/2014/main" xmlns="" id="{199D57BF-AFEE-4760-B709-A1E005ECDEF4}"/>
              </a:ext>
            </a:extLst>
          </p:cNvPr>
          <p:cNvSpPr/>
          <p:nvPr/>
        </p:nvSpPr>
        <p:spPr>
          <a:xfrm>
            <a:off x="640771" y="539961"/>
            <a:ext cx="448576" cy="467728"/>
          </a:xfrm>
          <a:custGeom>
            <a:avLst/>
            <a:gdLst/>
            <a:ahLst/>
            <a:cxnLst/>
            <a:rect l="l" t="t" r="r" b="b"/>
            <a:pathLst>
              <a:path w="282575" h="294640">
                <a:moveTo>
                  <a:pt x="15652" y="0"/>
                </a:moveTo>
                <a:lnTo>
                  <a:pt x="0" y="0"/>
                </a:lnTo>
                <a:lnTo>
                  <a:pt x="2607" y="57118"/>
                </a:lnTo>
                <a:lnTo>
                  <a:pt x="10266" y="111280"/>
                </a:lnTo>
                <a:lnTo>
                  <a:pt x="22734" y="161224"/>
                </a:lnTo>
                <a:lnTo>
                  <a:pt x="39766" y="205689"/>
                </a:lnTo>
                <a:lnTo>
                  <a:pt x="61329" y="243530"/>
                </a:lnTo>
                <a:lnTo>
                  <a:pt x="112612" y="288250"/>
                </a:lnTo>
                <a:lnTo>
                  <a:pt x="141088" y="294044"/>
                </a:lnTo>
                <a:lnTo>
                  <a:pt x="169563" y="288250"/>
                </a:lnTo>
                <a:lnTo>
                  <a:pt x="185084" y="278391"/>
                </a:lnTo>
                <a:lnTo>
                  <a:pt x="141088" y="278391"/>
                </a:lnTo>
                <a:lnTo>
                  <a:pt x="117162" y="273190"/>
                </a:lnTo>
                <a:lnTo>
                  <a:pt x="73063" y="233046"/>
                </a:lnTo>
                <a:lnTo>
                  <a:pt x="53957" y="199078"/>
                </a:lnTo>
                <a:lnTo>
                  <a:pt x="37551" y="156187"/>
                </a:lnTo>
                <a:lnTo>
                  <a:pt x="25542" y="107896"/>
                </a:lnTo>
                <a:lnTo>
                  <a:pt x="18164" y="55426"/>
                </a:lnTo>
                <a:lnTo>
                  <a:pt x="15652" y="0"/>
                </a:lnTo>
                <a:close/>
              </a:path>
              <a:path w="282575" h="294640">
                <a:moveTo>
                  <a:pt x="282174" y="0"/>
                </a:moveTo>
                <a:lnTo>
                  <a:pt x="266522" y="0"/>
                </a:lnTo>
                <a:lnTo>
                  <a:pt x="264011" y="55426"/>
                </a:lnTo>
                <a:lnTo>
                  <a:pt x="256634" y="107896"/>
                </a:lnTo>
                <a:lnTo>
                  <a:pt x="244628" y="156187"/>
                </a:lnTo>
                <a:lnTo>
                  <a:pt x="228225" y="199078"/>
                </a:lnTo>
                <a:lnTo>
                  <a:pt x="209114" y="233046"/>
                </a:lnTo>
                <a:lnTo>
                  <a:pt x="165012" y="273190"/>
                </a:lnTo>
                <a:lnTo>
                  <a:pt x="141088" y="278391"/>
                </a:lnTo>
                <a:lnTo>
                  <a:pt x="185084" y="278391"/>
                </a:lnTo>
                <a:lnTo>
                  <a:pt x="220845" y="243530"/>
                </a:lnTo>
                <a:lnTo>
                  <a:pt x="242409" y="205689"/>
                </a:lnTo>
                <a:lnTo>
                  <a:pt x="259442" y="161224"/>
                </a:lnTo>
                <a:lnTo>
                  <a:pt x="271909" y="111280"/>
                </a:lnTo>
                <a:lnTo>
                  <a:pt x="279568" y="57118"/>
                </a:lnTo>
                <a:lnTo>
                  <a:pt x="282174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object 15">
            <a:extLst>
              <a:ext uri="{FF2B5EF4-FFF2-40B4-BE49-F238E27FC236}">
                <a16:creationId xmlns:a16="http://schemas.microsoft.com/office/drawing/2014/main" xmlns="" id="{DFF3D60F-1869-4734-8178-4BFE8F5C0368}"/>
              </a:ext>
            </a:extLst>
          </p:cNvPr>
          <p:cNvSpPr/>
          <p:nvPr/>
        </p:nvSpPr>
        <p:spPr>
          <a:xfrm>
            <a:off x="1068705" y="1084186"/>
            <a:ext cx="67538" cy="67538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66"/>
                </a:lnTo>
                <a:lnTo>
                  <a:pt x="10119" y="21186"/>
                </a:lnTo>
                <a:lnTo>
                  <a:pt x="0" y="31305"/>
                </a:lnTo>
                <a:lnTo>
                  <a:pt x="11066" y="42372"/>
                </a:lnTo>
                <a:lnTo>
                  <a:pt x="21186" y="32251"/>
                </a:lnTo>
                <a:lnTo>
                  <a:pt x="41426" y="32251"/>
                </a:lnTo>
                <a:lnTo>
                  <a:pt x="42372" y="31305"/>
                </a:lnTo>
                <a:lnTo>
                  <a:pt x="32252" y="21186"/>
                </a:lnTo>
                <a:lnTo>
                  <a:pt x="42372" y="11066"/>
                </a:lnTo>
                <a:lnTo>
                  <a:pt x="41424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41426" y="32251"/>
                </a:moveTo>
                <a:lnTo>
                  <a:pt x="21186" y="32251"/>
                </a:lnTo>
                <a:lnTo>
                  <a:pt x="31305" y="42372"/>
                </a:lnTo>
                <a:lnTo>
                  <a:pt x="41426" y="32251"/>
                </a:lnTo>
                <a:close/>
              </a:path>
              <a:path w="42545" h="42545">
                <a:moveTo>
                  <a:pt x="31305" y="0"/>
                </a:moveTo>
                <a:lnTo>
                  <a:pt x="21186" y="10119"/>
                </a:lnTo>
                <a:lnTo>
                  <a:pt x="41424" y="10119"/>
                </a:lnTo>
                <a:lnTo>
                  <a:pt x="31305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object 16">
            <a:extLst>
              <a:ext uri="{FF2B5EF4-FFF2-40B4-BE49-F238E27FC236}">
                <a16:creationId xmlns:a16="http://schemas.microsoft.com/office/drawing/2014/main" xmlns="" id="{C22A3C16-3643-4C83-83DD-E1EA8CC4BADD}"/>
              </a:ext>
            </a:extLst>
          </p:cNvPr>
          <p:cNvSpPr/>
          <p:nvPr/>
        </p:nvSpPr>
        <p:spPr>
          <a:xfrm>
            <a:off x="487236" y="515970"/>
            <a:ext cx="67538" cy="67538"/>
          </a:xfrm>
          <a:custGeom>
            <a:avLst/>
            <a:gdLst/>
            <a:ahLst/>
            <a:cxnLst/>
            <a:rect l="l" t="t" r="r" b="b"/>
            <a:pathLst>
              <a:path w="42545" h="42545">
                <a:moveTo>
                  <a:pt x="11066" y="0"/>
                </a:moveTo>
                <a:lnTo>
                  <a:pt x="0" y="11073"/>
                </a:lnTo>
                <a:lnTo>
                  <a:pt x="10120" y="21188"/>
                </a:lnTo>
                <a:lnTo>
                  <a:pt x="0" y="31305"/>
                </a:lnTo>
                <a:lnTo>
                  <a:pt x="11066" y="42378"/>
                </a:lnTo>
                <a:lnTo>
                  <a:pt x="42372" y="11073"/>
                </a:lnTo>
                <a:lnTo>
                  <a:pt x="41419" y="10119"/>
                </a:lnTo>
                <a:lnTo>
                  <a:pt x="21186" y="10119"/>
                </a:lnTo>
                <a:lnTo>
                  <a:pt x="11066" y="0"/>
                </a:lnTo>
                <a:close/>
              </a:path>
              <a:path w="42545" h="42545">
                <a:moveTo>
                  <a:pt x="31306" y="0"/>
                </a:moveTo>
                <a:lnTo>
                  <a:pt x="21186" y="10119"/>
                </a:lnTo>
                <a:lnTo>
                  <a:pt x="41419" y="10119"/>
                </a:lnTo>
                <a:lnTo>
                  <a:pt x="31306" y="0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/>
          <a:p>
            <a:pPr defTabSz="1451610"/>
            <a:endParaRPr sz="2858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79662"/>
            <a:ext cx="3931637" cy="2811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bject 4">
            <a:extLst>
              <a:ext uri="{FF2B5EF4-FFF2-40B4-BE49-F238E27FC236}">
                <a16:creationId xmlns:a16="http://schemas.microsoft.com/office/drawing/2014/main" xmlns="" id="{96789AA7-9596-4F83-89FD-AEC28EE179F1}"/>
              </a:ext>
            </a:extLst>
          </p:cNvPr>
          <p:cNvSpPr txBox="1"/>
          <p:nvPr/>
        </p:nvSpPr>
        <p:spPr>
          <a:xfrm>
            <a:off x="899592" y="3673643"/>
            <a:ext cx="4711031" cy="1130355"/>
          </a:xfrm>
          <a:prstGeom prst="rect">
            <a:avLst/>
          </a:prstGeom>
        </p:spPr>
        <p:txBody>
          <a:bodyPr vert="horz" wrap="square" lIns="0" tIns="22143" rIns="0" bIns="0" rtlCol="0">
            <a:spAutoFit/>
          </a:bodyPr>
          <a:lstStyle/>
          <a:p>
            <a:pPr marL="29189">
              <a:spcBef>
                <a:spcPts val="175"/>
              </a:spcBef>
            </a:pP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Komilov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Mirodil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/>
                <a:cs typeface="Arial"/>
              </a:rPr>
              <a:t>Xosiljonovich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X.T.V.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tasarrufidag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AFIDUM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matematika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fani</a:t>
            </a:r>
            <a:r>
              <a:rPr lang="en-US" sz="2400" b="1" dirty="0" smtClean="0">
                <a:solidFill>
                  <a:srgbClr val="2365C7"/>
                </a:solidFill>
                <a:latin typeface="Arial"/>
                <a:cs typeface="Arial"/>
              </a:rPr>
              <a:t> </a:t>
            </a:r>
            <a:r>
              <a:rPr lang="en-US" sz="2400" b="1" dirty="0" err="1" smtClean="0">
                <a:solidFill>
                  <a:srgbClr val="2365C7"/>
                </a:solidFill>
                <a:latin typeface="Arial"/>
                <a:cs typeface="Arial"/>
              </a:rPr>
              <a:t>o‘qituvchisi</a:t>
            </a:r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.</a:t>
            </a:r>
            <a:endParaRPr lang="en-US" sz="24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728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68538" y="1226344"/>
            <a:ext cx="407977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88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r>
              <a:rPr lang="ru-RU" altLang="ru-RU" sz="4000" i="1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en-US" altLang="ru-RU" sz="4000" i="1" dirty="0" smtClean="0">
                <a:latin typeface="Cambria" panose="02040503050406030204" pitchFamily="18" charset="0"/>
                <a:sym typeface="Symbol" pitchFamily="18" charset="2"/>
              </a:rPr>
              <a:t>radian</a:t>
            </a:r>
            <a:r>
              <a:rPr lang="ru-RU" altLang="ru-RU" sz="5400" i="1" dirty="0" smtClean="0">
                <a:latin typeface="Cambria" panose="02040503050406030204" pitchFamily="18" charset="0"/>
                <a:sym typeface="Symbol" pitchFamily="18" charset="2"/>
              </a:rPr>
              <a:t>=180</a:t>
            </a:r>
            <a:r>
              <a:rPr lang="ru-RU" altLang="ru-RU" sz="5400" i="1" dirty="0">
                <a:latin typeface="Cambria" panose="02040503050406030204" pitchFamily="18" charset="0"/>
                <a:sym typeface="Symbol" pitchFamily="18" charset="2"/>
              </a:rPr>
              <a:t>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5496" y="51470"/>
            <a:ext cx="8964612" cy="132343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us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dan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dian</a:t>
            </a:r>
          </a:p>
          <a:p>
            <a:pPr algn="ctr"/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ga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ish</a:t>
            </a:r>
            <a:endParaRPr lang="ru-RU" altLang="ru-RU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284663" y="2399858"/>
            <a:ext cx="7921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6600" b="1" dirty="0">
                <a:latin typeface="Cambria" panose="02040503050406030204" pitchFamily="18" charset="0"/>
                <a:sym typeface="Symbol" pitchFamily="18" charset="2"/>
              </a:rPr>
              <a:t>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92748"/>
              </p:ext>
            </p:extLst>
          </p:nvPr>
        </p:nvGraphicFramePr>
        <p:xfrm>
          <a:off x="2438401" y="3200400"/>
          <a:ext cx="1846263" cy="98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Формула" r:id="rId3" imgW="266400" imgH="190440" progId="Equation.3">
                  <p:embed/>
                </p:oleObj>
              </mc:Choice>
              <mc:Fallback>
                <p:oleObj name="Формула" r:id="rId3" imgW="266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200400"/>
                        <a:ext cx="1846263" cy="988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625"/>
              </p:ext>
            </p:extLst>
          </p:nvPr>
        </p:nvGraphicFramePr>
        <p:xfrm>
          <a:off x="6696076" y="1750218"/>
          <a:ext cx="790575" cy="112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Формула" r:id="rId5" imgW="114120" imgH="215640" progId="Equation.3">
                  <p:embed/>
                </p:oleObj>
              </mc:Choice>
              <mc:Fallback>
                <p:oleObj name="Формула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6" y="1750218"/>
                        <a:ext cx="790575" cy="112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55949" y="1231626"/>
            <a:ext cx="80342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88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endParaRPr lang="ru-RU" sz="8800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4572000" y="3867894"/>
            <a:ext cx="762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88024" y="1648420"/>
            <a:ext cx="12811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54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endParaRPr lang="ru-RU" altLang="ru-RU" sz="5400" i="1" dirty="0">
              <a:latin typeface="Cambria" panose="02040503050406030204" pitchFamily="18" charset="0"/>
              <a:sym typeface="Symbol" pitchFamily="18" charset="2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50843"/>
              </p:ext>
            </p:extLst>
          </p:nvPr>
        </p:nvGraphicFramePr>
        <p:xfrm>
          <a:off x="5661025" y="3560763"/>
          <a:ext cx="1481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42720" imgH="190440" progId="Equation.DSMT4">
                  <p:embed/>
                </p:oleObj>
              </mc:Choice>
              <mc:Fallback>
                <p:oleObj name="Equation" r:id="rId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3560763"/>
                        <a:ext cx="14811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140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94626E-6 L 0.2408 0.2881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31" y="1439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5769E-6 L -0.05417 0.3980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19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4" grpId="0"/>
      <p:bldP spid="6" grpId="0"/>
      <p:bldP spid="6" grpId="1"/>
      <p:bldP spid="9" grpId="0"/>
      <p:bldP spid="9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68538" y="1226344"/>
            <a:ext cx="428245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88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r>
              <a:rPr lang="ru-RU" altLang="ru-RU" sz="4000" i="1" dirty="0">
                <a:latin typeface="Cambria" panose="02040503050406030204" pitchFamily="18" charset="0"/>
                <a:sym typeface="Symbol" pitchFamily="18" charset="2"/>
              </a:rPr>
              <a:t> радиан</a:t>
            </a:r>
            <a:r>
              <a:rPr lang="ru-RU" altLang="ru-RU" sz="5400" i="1" dirty="0">
                <a:latin typeface="Cambria" panose="02040503050406030204" pitchFamily="18" charset="0"/>
                <a:sym typeface="Symbol" pitchFamily="18" charset="2"/>
              </a:rPr>
              <a:t>=180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5496" y="51470"/>
            <a:ext cx="8964612" cy="1446550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us</a:t>
            </a:r>
            <a:r>
              <a:rPr lang="en-US" altLang="ru-RU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dan</a:t>
            </a:r>
            <a:r>
              <a:rPr lang="en-US" altLang="ru-RU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dian</a:t>
            </a:r>
          </a:p>
          <a:p>
            <a:pPr algn="ctr"/>
            <a:r>
              <a:rPr lang="en-US" altLang="ru-RU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ga</a:t>
            </a:r>
            <a:r>
              <a:rPr lang="en-US" altLang="ru-RU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ish</a:t>
            </a:r>
            <a:endParaRPr lang="ru-RU" altLang="ru-RU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707904" y="2543874"/>
            <a:ext cx="79216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6600" b="1" dirty="0">
                <a:latin typeface="Cambria" panose="02040503050406030204" pitchFamily="18" charset="0"/>
                <a:sym typeface="Symbol" pitchFamily="18" charset="2"/>
              </a:rPr>
              <a:t>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57113"/>
              </p:ext>
            </p:extLst>
          </p:nvPr>
        </p:nvGraphicFramePr>
        <p:xfrm>
          <a:off x="2306639" y="3167063"/>
          <a:ext cx="2111375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Формула" r:id="rId3" imgW="304560" imgH="203040" progId="Equation.3">
                  <p:embed/>
                </p:oleObj>
              </mc:Choice>
              <mc:Fallback>
                <p:oleObj name="Формула" r:id="rId3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9" y="3167063"/>
                        <a:ext cx="2111375" cy="105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55949" y="1231626"/>
            <a:ext cx="80342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88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endParaRPr lang="ru-RU" sz="8800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4695825" y="3829050"/>
            <a:ext cx="762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53000" y="1648420"/>
            <a:ext cx="12811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54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endParaRPr lang="ru-RU" altLang="ru-RU" sz="5400" i="1" dirty="0">
              <a:latin typeface="Cambria" panose="02040503050406030204" pitchFamily="18" charset="0"/>
              <a:sym typeface="Symbol" pitchFamily="18" charset="2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93323"/>
              </p:ext>
            </p:extLst>
          </p:nvPr>
        </p:nvGraphicFramePr>
        <p:xfrm>
          <a:off x="6541054" y="3600450"/>
          <a:ext cx="130933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Формула" r:id="rId5" imgW="317160" imgH="203040" progId="Equation.3">
                  <p:embed/>
                </p:oleObj>
              </mc:Choice>
              <mc:Fallback>
                <p:oleObj name="Формула" r:id="rId5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054" y="3600450"/>
                        <a:ext cx="130933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70998"/>
              </p:ext>
            </p:extLst>
          </p:nvPr>
        </p:nvGraphicFramePr>
        <p:xfrm>
          <a:off x="2292689" y="3486150"/>
          <a:ext cx="881062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Формула" r:id="rId7" imgW="126720" imgH="139680" progId="Equation.3">
                  <p:embed/>
                </p:oleObj>
              </mc:Choice>
              <mc:Fallback>
                <p:oleObj name="Формула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689" y="3486150"/>
                        <a:ext cx="881062" cy="725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Овал 6"/>
          <p:cNvSpPr/>
          <p:nvPr/>
        </p:nvSpPr>
        <p:spPr>
          <a:xfrm flipV="1">
            <a:off x="5715000" y="3829051"/>
            <a:ext cx="45719" cy="342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Выгнутая вниз стрелка 4"/>
          <p:cNvSpPr/>
          <p:nvPr/>
        </p:nvSpPr>
        <p:spPr>
          <a:xfrm>
            <a:off x="2890044" y="4153066"/>
            <a:ext cx="3510756" cy="628650"/>
          </a:xfrm>
          <a:prstGeom prst="curved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359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94626E-6 L 0.26459 0.2881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29" y="1439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2224 L -0.05642 0.3990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4" y="210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42748E-6 L 0.1007 0.09855 C 0.12188 0.12099 0.15348 0.13325 0.18646 0.13325 C 0.22414 0.13325 0.25417 0.12099 0.27535 0.09855 L 0.37622 -4.42748E-6 " pathEditMode="relative" rAng="0" ptsTypes="FffFF">
                                      <p:cBhvr>
                                        <p:cTn id="4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6662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4" grpId="0"/>
      <p:bldP spid="6" grpId="0"/>
      <p:bldP spid="6" grpId="1"/>
      <p:bldP spid="9" grpId="0"/>
      <p:bldP spid="9" grpId="1"/>
      <p:bldP spid="7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554598" y="276054"/>
            <a:ext cx="407977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88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r>
              <a:rPr lang="ru-RU" altLang="ru-RU" sz="4000" i="1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en-US" altLang="ru-RU" sz="4000" i="1" dirty="0" smtClean="0">
                <a:latin typeface="Cambria" panose="02040503050406030204" pitchFamily="18" charset="0"/>
                <a:sym typeface="Symbol" pitchFamily="18" charset="2"/>
              </a:rPr>
              <a:t>radian</a:t>
            </a:r>
            <a:r>
              <a:rPr lang="ru-RU" altLang="ru-RU" sz="5400" i="1" dirty="0" smtClean="0">
                <a:latin typeface="Cambria" panose="02040503050406030204" pitchFamily="18" charset="0"/>
                <a:sym typeface="Symbol" pitchFamily="18" charset="2"/>
              </a:rPr>
              <a:t>=</a:t>
            </a:r>
            <a:r>
              <a:rPr lang="ru-RU" altLang="ru-RU" sz="48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r>
              <a:rPr lang="ru-RU" altLang="ru-RU" sz="5400" i="1" dirty="0">
                <a:latin typeface="Cambria" panose="02040503050406030204" pitchFamily="18" charset="0"/>
                <a:sym typeface="Symbol" pitchFamily="18" charset="2"/>
              </a:rPr>
              <a:t>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7504" y="12561"/>
            <a:ext cx="8964612" cy="76944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shqlar</a:t>
            </a:r>
            <a:r>
              <a:rPr lang="en-US" altLang="ru-RU" sz="4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altLang="ru-RU" sz="4400" b="1" dirty="0"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699792" y="411510"/>
            <a:ext cx="6912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72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endParaRPr lang="ru-RU" sz="7200" dirty="0"/>
          </a:p>
        </p:txBody>
      </p:sp>
      <p:sp>
        <p:nvSpPr>
          <p:cNvPr id="9" name="TextBox 8"/>
          <p:cNvSpPr txBox="1"/>
          <p:nvPr/>
        </p:nvSpPr>
        <p:spPr>
          <a:xfrm>
            <a:off x="5076056" y="804649"/>
            <a:ext cx="11608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48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endParaRPr lang="ru-RU" altLang="ru-RU" sz="4800" i="1" dirty="0">
              <a:latin typeface="Cambria" panose="02040503050406030204" pitchFamily="18" charset="0"/>
              <a:sym typeface="Symbol" pitchFamily="18" charset="2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50789"/>
              </p:ext>
            </p:extLst>
          </p:nvPr>
        </p:nvGraphicFramePr>
        <p:xfrm>
          <a:off x="179388" y="1611630"/>
          <a:ext cx="90093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Формула" r:id="rId3" imgW="190440" imgH="177480" progId="Equation.3">
                  <p:embed/>
                </p:oleObj>
              </mc:Choice>
              <mc:Fallback>
                <p:oleObj name="Формула" r:id="rId3" imgW="190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11630"/>
                        <a:ext cx="90093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27493"/>
              </p:ext>
            </p:extLst>
          </p:nvPr>
        </p:nvGraphicFramePr>
        <p:xfrm>
          <a:off x="179389" y="1485900"/>
          <a:ext cx="1651001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Формула" r:id="rId5" imgW="368280" imgH="203040" progId="Equation.3">
                  <p:embed/>
                </p:oleObj>
              </mc:Choice>
              <mc:Fallback>
                <p:oleObj name="Формула" r:id="rId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1485900"/>
                        <a:ext cx="1651001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1905000" y="1943100"/>
            <a:ext cx="762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 flipV="1">
            <a:off x="2819401" y="1925956"/>
            <a:ext cx="45719" cy="342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35294"/>
              </p:ext>
            </p:extLst>
          </p:nvPr>
        </p:nvGraphicFramePr>
        <p:xfrm>
          <a:off x="6705600" y="1200150"/>
          <a:ext cx="11922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Формула" r:id="rId7" imgW="291960" imgH="393480" progId="Equation.3">
                  <p:embed/>
                </p:oleObj>
              </mc:Choice>
              <mc:Fallback>
                <p:oleObj name="Формула" r:id="rId7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200150"/>
                        <a:ext cx="11922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48500"/>
              </p:ext>
            </p:extLst>
          </p:nvPr>
        </p:nvGraphicFramePr>
        <p:xfrm>
          <a:off x="4343400" y="1143000"/>
          <a:ext cx="2150932" cy="143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Формула" r:id="rId9" imgW="469800" imgH="419040" progId="Equation.3">
                  <p:embed/>
                </p:oleObj>
              </mc:Choice>
              <mc:Fallback>
                <p:oleObj name="Формула" r:id="rId9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2150932" cy="143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4943"/>
              </p:ext>
            </p:extLst>
          </p:nvPr>
        </p:nvGraphicFramePr>
        <p:xfrm>
          <a:off x="3657600" y="1783080"/>
          <a:ext cx="609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Формула" r:id="rId11" imgW="126720" imgH="101520" progId="Equation.3">
                  <p:embed/>
                </p:oleObj>
              </mc:Choice>
              <mc:Fallback>
                <p:oleObj name="Формула" r:id="rId11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83080"/>
                        <a:ext cx="6096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92789"/>
              </p:ext>
            </p:extLst>
          </p:nvPr>
        </p:nvGraphicFramePr>
        <p:xfrm>
          <a:off x="201918" y="2743200"/>
          <a:ext cx="1651001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Формула" r:id="rId13" imgW="368280" imgH="203040" progId="Equation.3">
                  <p:embed/>
                </p:oleObj>
              </mc:Choice>
              <mc:Fallback>
                <p:oleObj name="Формула" r:id="rId13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18" y="2743200"/>
                        <a:ext cx="1651001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2013646" y="3200400"/>
            <a:ext cx="762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Овал 20"/>
          <p:cNvSpPr/>
          <p:nvPr/>
        </p:nvSpPr>
        <p:spPr>
          <a:xfrm flipV="1">
            <a:off x="2887379" y="3183256"/>
            <a:ext cx="45719" cy="342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008275"/>
              </p:ext>
            </p:extLst>
          </p:nvPr>
        </p:nvGraphicFramePr>
        <p:xfrm>
          <a:off x="3657600" y="3016806"/>
          <a:ext cx="1303672" cy="33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Формула" r:id="rId15" imgW="126720" imgH="101520" progId="Equation.3">
                  <p:embed/>
                </p:oleObj>
              </mc:Choice>
              <mc:Fallback>
                <p:oleObj name="Формула" r:id="rId15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16806"/>
                        <a:ext cx="1303672" cy="332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27801"/>
              </p:ext>
            </p:extLst>
          </p:nvPr>
        </p:nvGraphicFramePr>
        <p:xfrm>
          <a:off x="228600" y="2800350"/>
          <a:ext cx="909637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Формула" r:id="rId16" imgW="203040" imgH="177480" progId="Equation.3">
                  <p:embed/>
                </p:oleObj>
              </mc:Choice>
              <mc:Fallback>
                <p:oleObj name="Формула" r:id="rId16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00350"/>
                        <a:ext cx="909637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66979"/>
              </p:ext>
            </p:extLst>
          </p:nvPr>
        </p:nvGraphicFramePr>
        <p:xfrm>
          <a:off x="4495801" y="2343150"/>
          <a:ext cx="2272383" cy="152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Формула" r:id="rId18" imgW="469800" imgH="419040" progId="Equation.3">
                  <p:embed/>
                </p:oleObj>
              </mc:Choice>
              <mc:Fallback>
                <p:oleObj name="Формула" r:id="rId18" imgW="469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343150"/>
                        <a:ext cx="2272383" cy="1521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73061"/>
              </p:ext>
            </p:extLst>
          </p:nvPr>
        </p:nvGraphicFramePr>
        <p:xfrm>
          <a:off x="6837052" y="2457450"/>
          <a:ext cx="1697348" cy="136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Формула" r:id="rId20" imgW="368280" imgH="393480" progId="Equation.3">
                  <p:embed/>
                </p:oleObj>
              </mc:Choice>
              <mc:Fallback>
                <p:oleObj name="Формула" r:id="rId20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052" y="2457450"/>
                        <a:ext cx="1697348" cy="1361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656649" y="435317"/>
            <a:ext cx="6912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72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endParaRPr lang="ru-RU" sz="7200" dirty="0"/>
          </a:p>
        </p:txBody>
      </p:sp>
      <p:sp>
        <p:nvSpPr>
          <p:cNvPr id="28" name="TextBox 27"/>
          <p:cNvSpPr txBox="1"/>
          <p:nvPr/>
        </p:nvSpPr>
        <p:spPr>
          <a:xfrm>
            <a:off x="5076056" y="804649"/>
            <a:ext cx="11608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48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endParaRPr lang="ru-RU" altLang="ru-RU" sz="4800" i="1" dirty="0">
              <a:latin typeface="Cambria" panose="02040503050406030204" pitchFamily="18" charset="0"/>
              <a:sym typeface="Symbol" pitchFamily="18" charset="2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73745"/>
              </p:ext>
            </p:extLst>
          </p:nvPr>
        </p:nvGraphicFramePr>
        <p:xfrm>
          <a:off x="12673" y="3829050"/>
          <a:ext cx="1937446" cy="74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Формула" r:id="rId22" imgW="431640" imgH="203040" progId="Equation.3">
                  <p:embed/>
                </p:oleObj>
              </mc:Choice>
              <mc:Fallback>
                <p:oleObj name="Формула" r:id="rId22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" y="3829050"/>
                        <a:ext cx="1937446" cy="74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Прямая соединительная линия 29"/>
          <p:cNvCxnSpPr/>
          <p:nvPr/>
        </p:nvCxnSpPr>
        <p:spPr>
          <a:xfrm>
            <a:off x="1950119" y="4286250"/>
            <a:ext cx="762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Овал 30"/>
          <p:cNvSpPr/>
          <p:nvPr/>
        </p:nvSpPr>
        <p:spPr>
          <a:xfrm flipV="1">
            <a:off x="2829402" y="4286251"/>
            <a:ext cx="45719" cy="342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8834"/>
              </p:ext>
            </p:extLst>
          </p:nvPr>
        </p:nvGraphicFramePr>
        <p:xfrm>
          <a:off x="4038600" y="41148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Формула" r:id="rId24" imgW="126720" imgH="101520" progId="Equation.3">
                  <p:embed/>
                </p:oleObj>
              </mc:Choice>
              <mc:Fallback>
                <p:oleObj name="Формула" r:id="rId24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58663"/>
              </p:ext>
            </p:extLst>
          </p:nvPr>
        </p:nvGraphicFramePr>
        <p:xfrm>
          <a:off x="0" y="3943351"/>
          <a:ext cx="1138237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Формула" r:id="rId25" imgW="253800" imgH="177480" progId="Equation.3">
                  <p:embed/>
                </p:oleObj>
              </mc:Choice>
              <mc:Fallback>
                <p:oleObj name="Формула" r:id="rId2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43351"/>
                        <a:ext cx="1138237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80616"/>
              </p:ext>
            </p:extLst>
          </p:nvPr>
        </p:nvGraphicFramePr>
        <p:xfrm>
          <a:off x="4682573" y="3457575"/>
          <a:ext cx="261617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Формула" r:id="rId27" imgW="533160" imgH="419040" progId="Equation.3">
                  <p:embed/>
                </p:oleObj>
              </mc:Choice>
              <mc:Fallback>
                <p:oleObj name="Формула" r:id="rId27" imgW="53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573" y="3457575"/>
                        <a:ext cx="261617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8352"/>
              </p:ext>
            </p:extLst>
          </p:nvPr>
        </p:nvGraphicFramePr>
        <p:xfrm>
          <a:off x="7315200" y="3600450"/>
          <a:ext cx="1657350" cy="126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Формула" r:id="rId29" imgW="368280" imgH="393480" progId="Equation.3">
                  <p:embed/>
                </p:oleObj>
              </mc:Choice>
              <mc:Fallback>
                <p:oleObj name="Формула" r:id="rId29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600450"/>
                        <a:ext cx="1657350" cy="1263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2656649" y="435317"/>
            <a:ext cx="6912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7200" i="1" dirty="0">
                <a:latin typeface="Cambria" panose="02040503050406030204" pitchFamily="18" charset="0"/>
                <a:sym typeface="Symbol" pitchFamily="18" charset="2"/>
              </a:rPr>
              <a:t></a:t>
            </a:r>
            <a:endParaRPr lang="ru-RU" sz="7200" dirty="0"/>
          </a:p>
        </p:txBody>
      </p:sp>
      <p:sp>
        <p:nvSpPr>
          <p:cNvPr id="37" name="TextBox 36"/>
          <p:cNvSpPr txBox="1"/>
          <p:nvPr/>
        </p:nvSpPr>
        <p:spPr>
          <a:xfrm>
            <a:off x="5076056" y="771550"/>
            <a:ext cx="11608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altLang="ru-RU" sz="4800" i="1" dirty="0" smtClean="0">
                <a:latin typeface="Cambria" panose="02040503050406030204" pitchFamily="18" charset="0"/>
                <a:sym typeface="Symbol" pitchFamily="18" charset="2"/>
              </a:rPr>
              <a:t>180</a:t>
            </a:r>
            <a:endParaRPr lang="ru-RU" altLang="ru-RU" sz="4800" i="1" dirty="0">
              <a:latin typeface="Cambria" panose="020405030504060302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7816324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04385E-6 L -0.06736 0.1087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68" y="543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6992E-6 L -0.38507 0.2161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53" y="10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38584E-6 L 0.07726 0.09599 C 0.09358 0.11797 0.11789 0.13 0.14323 0.13 C 0.17223 0.13 0.19532 0.11797 0.21164 0.09599 L 0.28941 4.38584E-6 " pathEditMode="relative" rAng="0" ptsTypes="FffFF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62" y="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2866E-6 L -0.06736 0.3480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68" y="1738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6992E-6 L -0.38507 0.4681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53" y="234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82373E-6 L 0.07813 0.09832 C 0.09462 0.12075 0.1191 0.13324 0.14462 0.13324 C 0.17396 0.13324 0.19705 0.12075 0.21372 0.09832 L 0.29202 -3.82373E-6 " pathEditMode="relative" rAng="0" ptsTypes="FffFF"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01" y="6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71773E-6 L -0.08316 0.5741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2869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6992E-6 L -0.38507 0.6781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53" y="339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00764 L 0.08351 0.09345 C 0.10104 0.11635 0.12726 0.12977 0.15469 0.12977 C 0.18611 0.12977 0.21077 0.11635 0.22865 0.09345 L 0.31285 -0.00764 " pathEditMode="relative" rAng="0" ptsTypes="FffFF">
                                      <p:cBhvr>
                                        <p:cTn id="9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42" y="6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 animBg="1"/>
      <p:bldP spid="21" grpId="0" animBg="1"/>
      <p:bldP spid="27" grpId="0"/>
      <p:bldP spid="27" grpId="1"/>
      <p:bldP spid="28" grpId="0"/>
      <p:bldP spid="28" grpId="1"/>
      <p:bldP spid="31" grpId="0" animBg="1"/>
      <p:bldP spid="36" grpId="0"/>
      <p:bldP spid="36" grpId="1"/>
      <p:bldP spid="37" grpId="0"/>
      <p:bldP spid="3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1883" y="51470"/>
            <a:ext cx="8964613" cy="83099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hqlar</a:t>
            </a:r>
            <a:r>
              <a:rPr lang="en-US" altLang="ru-RU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altLang="ru-RU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25204"/>
              </p:ext>
            </p:extLst>
          </p:nvPr>
        </p:nvGraphicFramePr>
        <p:xfrm>
          <a:off x="1042988" y="1445022"/>
          <a:ext cx="1636712" cy="67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Формула" r:id="rId3" imgW="368280" imgH="203040" progId="Equation.3">
                  <p:embed/>
                </p:oleObj>
              </mc:Choice>
              <mc:Fallback>
                <p:oleObj name="Формула" r:id="rId3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45022"/>
                        <a:ext cx="1636712" cy="677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0825" y="1419622"/>
            <a:ext cx="863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4400" b="1" dirty="0">
                <a:latin typeface="Cambria" panose="02040503050406030204" pitchFamily="18" charset="0"/>
              </a:rPr>
              <a:t>1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73397"/>
              </p:ext>
            </p:extLst>
          </p:nvPr>
        </p:nvGraphicFramePr>
        <p:xfrm>
          <a:off x="5895975" y="1030287"/>
          <a:ext cx="28209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634680" imgH="457200" progId="Equation.DSMT4">
                  <p:embed/>
                </p:oleObj>
              </mc:Choice>
              <mc:Fallback>
                <p:oleObj name="Equation" r:id="rId5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030287"/>
                        <a:ext cx="28209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81216"/>
              </p:ext>
            </p:extLst>
          </p:nvPr>
        </p:nvGraphicFramePr>
        <p:xfrm>
          <a:off x="2490788" y="3147814"/>
          <a:ext cx="40640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914400" imgH="482400" progId="Equation.DSMT4">
                  <p:embed/>
                </p:oleObj>
              </mc:Choice>
              <mc:Fallback>
                <p:oleObj name="Equation" r:id="rId7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147814"/>
                        <a:ext cx="40640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79512" y="3579862"/>
            <a:ext cx="863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4000" b="1" dirty="0" smtClean="0">
                <a:latin typeface="Cambria" panose="02040503050406030204" pitchFamily="18" charset="0"/>
              </a:rPr>
              <a:t>2</a:t>
            </a:r>
            <a:r>
              <a:rPr lang="ru-RU" altLang="ru-RU" sz="4000" b="1" dirty="0" smtClean="0">
                <a:latin typeface="Cambria" panose="02040503050406030204" pitchFamily="18" charset="0"/>
              </a:rPr>
              <a:t>.</a:t>
            </a:r>
            <a:endParaRPr lang="ru-RU" altLang="ru-RU" sz="4000" b="1" dirty="0">
              <a:latin typeface="Cambria" panose="02040503050406030204" pitchFamily="18" charset="0"/>
            </a:endParaRP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56445"/>
              </p:ext>
            </p:extLst>
          </p:nvPr>
        </p:nvGraphicFramePr>
        <p:xfrm>
          <a:off x="6089650" y="3270250"/>
          <a:ext cx="316071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9" imgW="711000" imgH="444240" progId="Equation.DSMT4">
                  <p:embed/>
                </p:oleObj>
              </mc:Choice>
              <mc:Fallback>
                <p:oleObj name="Equation" r:id="rId9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270250"/>
                        <a:ext cx="3160713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55411"/>
              </p:ext>
            </p:extLst>
          </p:nvPr>
        </p:nvGraphicFramePr>
        <p:xfrm>
          <a:off x="2514600" y="960437"/>
          <a:ext cx="372268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60437"/>
                        <a:ext cx="372268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78879"/>
              </p:ext>
            </p:extLst>
          </p:nvPr>
        </p:nvGraphicFramePr>
        <p:xfrm>
          <a:off x="827584" y="3579862"/>
          <a:ext cx="1919288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Формула" r:id="rId13" imgW="431640" imgH="203040" progId="Equation.3">
                  <p:embed/>
                </p:oleObj>
              </mc:Choice>
              <mc:Fallback>
                <p:oleObj name="Формула" r:id="rId13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579862"/>
                        <a:ext cx="1919288" cy="67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749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3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5496" y="51470"/>
            <a:ext cx="8964612" cy="132343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n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dan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us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ga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ish</a:t>
            </a:r>
            <a:endParaRPr lang="ru-RU" altLang="ru-RU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3528" y="1419622"/>
                <a:ext cx="3519810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−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radian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lchovi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9622"/>
                <a:ext cx="3519810" cy="538609"/>
              </a:xfrm>
              <a:prstGeom prst="rect">
                <a:avLst/>
              </a:prstGeom>
              <a:blipFill rotWithShape="1">
                <a:blip r:embed="rId2"/>
                <a:stretch>
                  <a:fillRect t="-11364" r="-2946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55976" y="1419622"/>
                <a:ext cx="3784306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°−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radus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lchovi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419622"/>
                <a:ext cx="3784306" cy="538609"/>
              </a:xfrm>
              <a:prstGeom prst="rect">
                <a:avLst/>
              </a:prstGeom>
              <a:blipFill rotWithShape="1">
                <a:blip r:embed="rId3"/>
                <a:stretch>
                  <a:fillRect t="-11364" r="-2581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75919" y="1995686"/>
                <a:ext cx="2456121" cy="9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°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𝟖𝟎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𝜶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919" y="1995686"/>
                <a:ext cx="2456121" cy="9308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03111" y="3003798"/>
                <a:ext cx="4243149" cy="9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𝒓𝒂𝒅</m:t>
                      </m:r>
                      <m:r>
                        <a:rPr lang="en-US" b="1" i="1" smtClean="0">
                          <a:latin typeface="Cambria Math"/>
                        </a:rPr>
                        <m:t>.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𝟏𝟖𝟎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𝟗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11" y="3003798"/>
                <a:ext cx="4243149" cy="9308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103111" y="3939902"/>
                <a:ext cx="4911601" cy="9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ru-RU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𝒓𝒂𝒅</m:t>
                      </m:r>
                      <m:r>
                        <a:rPr lang="en-US" b="1" i="1" smtClean="0">
                          <a:latin typeface="Cambria Math"/>
                        </a:rPr>
                        <m:t>.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𝟏𝟖𝟎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𝟐𝟒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11" y="3939902"/>
                <a:ext cx="4911601" cy="9308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540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7" grpId="0"/>
      <p:bldP spid="14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7504" y="51470"/>
            <a:ext cx="8964613" cy="76944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ru-RU" altLang="ru-RU" sz="4400" b="1" dirty="0" smtClean="0">
                <a:latin typeface="Cambria" panose="02040503050406030204" pitchFamily="18" charset="0"/>
              </a:rPr>
              <a:t> </a:t>
            </a:r>
            <a:r>
              <a:rPr lang="en-US" altLang="ru-RU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n </a:t>
            </a:r>
            <a:r>
              <a:rPr lang="en-US" altLang="ru-RU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ini</a:t>
            </a:r>
            <a:r>
              <a:rPr lang="en-US" altLang="ru-RU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ping</a:t>
            </a:r>
            <a:endParaRPr lang="ru-RU" altLang="ru-RU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250825" y="1319322"/>
            <a:ext cx="2376488" cy="1027297"/>
            <a:chOff x="381000" y="1221070"/>
            <a:chExt cx="2376488" cy="1369729"/>
          </a:xfrm>
        </p:grpSpPr>
        <p:sp>
          <p:nvSpPr>
            <p:cNvPr id="3" name="Скругленный прямоугольник 2"/>
            <p:cNvSpPr/>
            <p:nvPr/>
          </p:nvSpPr>
          <p:spPr>
            <a:xfrm>
              <a:off x="685800" y="1221070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381000" y="1453709"/>
              <a:ext cx="2376488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45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567552" y="2584647"/>
            <a:ext cx="1600200" cy="1030773"/>
            <a:chOff x="122388" y="3452736"/>
            <a:chExt cx="1600200" cy="1374363"/>
          </a:xfrm>
          <a:solidFill>
            <a:srgbClr val="FFC0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25" name="Скругленный прямоугольник 24"/>
            <p:cNvSpPr/>
            <p:nvPr/>
          </p:nvSpPr>
          <p:spPr>
            <a:xfrm>
              <a:off x="122388" y="3452736"/>
              <a:ext cx="1600200" cy="1369729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130229" y="3719103"/>
              <a:ext cx="1592359" cy="110799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 10</a:t>
              </a:r>
              <a:r>
                <a:rPr lang="ru-RU" altLang="ru-RU" sz="4800" dirty="0" smtClean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 smtClean="0">
                  <a:latin typeface="+mn-lt"/>
                </a:rPr>
                <a:t> </a:t>
              </a:r>
              <a:endParaRPr lang="ru-RU" altLang="ru-RU" sz="4800" dirty="0">
                <a:latin typeface="+mn-lt"/>
              </a:endParaRP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582682" y="3822543"/>
            <a:ext cx="1600200" cy="1046674"/>
            <a:chOff x="-82631" y="5316643"/>
            <a:chExt cx="1600200" cy="1395565"/>
          </a:xfrm>
          <a:solidFill>
            <a:srgbClr val="FFC0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-82631" y="5316643"/>
              <a:ext cx="1600200" cy="1369729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83344" y="5604212"/>
              <a:ext cx="1355725" cy="110799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36</a:t>
              </a:r>
              <a:r>
                <a:rPr lang="ru-RU" altLang="ru-RU" sz="4800" dirty="0" smtClean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 smtClean="0">
                  <a:latin typeface="+mn-lt"/>
                </a:rPr>
                <a:t> </a:t>
              </a:r>
              <a:endParaRPr lang="ru-RU" altLang="ru-RU" sz="4800" dirty="0">
                <a:latin typeface="+mn-lt"/>
              </a:endParaRPr>
            </a:p>
          </p:txBody>
        </p:sp>
      </p:grpSp>
      <p:grpSp>
        <p:nvGrpSpPr>
          <p:cNvPr id="69" name="Группа 68"/>
          <p:cNvGrpSpPr/>
          <p:nvPr/>
        </p:nvGrpSpPr>
        <p:grpSpPr>
          <a:xfrm>
            <a:off x="7010886" y="1313349"/>
            <a:ext cx="1736656" cy="1035678"/>
            <a:chOff x="5992716" y="2005154"/>
            <a:chExt cx="1736656" cy="1380904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40" name="Скругленный прямоугольник 39"/>
            <p:cNvSpPr/>
            <p:nvPr/>
          </p:nvSpPr>
          <p:spPr>
            <a:xfrm>
              <a:off x="5992716" y="2005154"/>
              <a:ext cx="1600200" cy="1369729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6051067" y="2278062"/>
              <a:ext cx="1678305" cy="110799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240</a:t>
              </a:r>
              <a:r>
                <a:rPr lang="ru-RU" altLang="ru-RU" sz="4800" dirty="0" smtClean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 smtClean="0">
                  <a:latin typeface="+mn-lt"/>
                </a:rPr>
                <a:t> </a:t>
              </a:r>
              <a:endParaRPr lang="ru-RU" altLang="ru-RU" sz="4800" dirty="0">
                <a:latin typeface="+mn-lt"/>
              </a:endParaRPr>
            </a:p>
          </p:txBody>
        </p:sp>
      </p:grpSp>
      <p:grpSp>
        <p:nvGrpSpPr>
          <p:cNvPr id="70" name="Группа 69"/>
          <p:cNvGrpSpPr/>
          <p:nvPr/>
        </p:nvGrpSpPr>
        <p:grpSpPr>
          <a:xfrm>
            <a:off x="6801812" y="2587398"/>
            <a:ext cx="2018348" cy="1035678"/>
            <a:chOff x="5572754" y="3570678"/>
            <a:chExt cx="2018348" cy="1380903"/>
          </a:xfrm>
        </p:grpSpPr>
        <p:sp>
          <p:nvSpPr>
            <p:cNvPr id="43" name="Скругленный прямоугольник 42"/>
            <p:cNvSpPr/>
            <p:nvPr/>
          </p:nvSpPr>
          <p:spPr>
            <a:xfrm>
              <a:off x="5791200" y="3570678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5572754" y="3843585"/>
              <a:ext cx="2018348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150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grpSp>
        <p:nvGrpSpPr>
          <p:cNvPr id="71" name="Группа 70"/>
          <p:cNvGrpSpPr/>
          <p:nvPr/>
        </p:nvGrpSpPr>
        <p:grpSpPr>
          <a:xfrm>
            <a:off x="6856415" y="3827344"/>
            <a:ext cx="2067561" cy="1027297"/>
            <a:chOff x="6281419" y="5131761"/>
            <a:chExt cx="2067561" cy="1369729"/>
          </a:xfrm>
        </p:grpSpPr>
        <p:sp>
          <p:nvSpPr>
            <p:cNvPr id="47" name="Скругленный прямоугольник 46"/>
            <p:cNvSpPr/>
            <p:nvPr/>
          </p:nvSpPr>
          <p:spPr>
            <a:xfrm>
              <a:off x="6431171" y="5131761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auto">
            <a:xfrm>
              <a:off x="6281419" y="5369632"/>
              <a:ext cx="2067561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330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grpSp>
        <p:nvGrpSpPr>
          <p:cNvPr id="7" name="Группа 6"/>
          <p:cNvGrpSpPr/>
          <p:nvPr/>
        </p:nvGrpSpPr>
        <p:grpSpPr>
          <a:xfrm>
            <a:off x="567552" y="1319322"/>
            <a:ext cx="1600200" cy="1027297"/>
            <a:chOff x="-1765711" y="510092"/>
            <a:chExt cx="1600200" cy="1369729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16" name="Скругленный прямоугольник 15"/>
            <p:cNvSpPr/>
            <p:nvPr/>
          </p:nvSpPr>
          <p:spPr>
            <a:xfrm>
              <a:off x="-1765711" y="510092"/>
              <a:ext cx="1600200" cy="1369729"/>
            </a:xfrm>
            <a:prstGeom prst="roundRect">
              <a:avLst/>
            </a:prstGeom>
            <a:solidFill>
              <a:srgbClr val="FFFF00"/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856049"/>
                </p:ext>
              </p:extLst>
            </p:nvPr>
          </p:nvGraphicFramePr>
          <p:xfrm>
            <a:off x="-1192624" y="510092"/>
            <a:ext cx="495427" cy="132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Формула" r:id="rId3" imgW="164880" imgH="393480" progId="Equation.3">
                    <p:embed/>
                  </p:oleObj>
                </mc:Choice>
                <mc:Fallback>
                  <p:oleObj name="Формула" r:id="rId3" imgW="16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92624" y="510092"/>
                          <a:ext cx="495427" cy="1327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Скругленный прямоугольник 16"/>
          <p:cNvSpPr/>
          <p:nvPr/>
        </p:nvSpPr>
        <p:spPr>
          <a:xfrm>
            <a:off x="623957" y="1315686"/>
            <a:ext cx="1517650" cy="999521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кругленный прямоугольник 38"/>
          <p:cNvSpPr/>
          <p:nvPr/>
        </p:nvSpPr>
        <p:spPr>
          <a:xfrm>
            <a:off x="3876179" y="3810534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5" name="Группа 14"/>
          <p:cNvGrpSpPr/>
          <p:nvPr/>
        </p:nvGrpSpPr>
        <p:grpSpPr>
          <a:xfrm>
            <a:off x="555625" y="2548768"/>
            <a:ext cx="1600200" cy="1070102"/>
            <a:chOff x="1504716" y="3395663"/>
            <a:chExt cx="1600200" cy="1426802"/>
          </a:xfrm>
          <a:solidFill>
            <a:srgbClr val="FFFF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1504716" y="3452736"/>
              <a:ext cx="1600200" cy="1369729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972087"/>
                </p:ext>
              </p:extLst>
            </p:nvPr>
          </p:nvGraphicFramePr>
          <p:xfrm>
            <a:off x="1906353" y="3395663"/>
            <a:ext cx="796925" cy="1426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Формула" r:id="rId5" imgW="203040" imgH="393480" progId="Equation.3">
                    <p:embed/>
                  </p:oleObj>
                </mc:Choice>
                <mc:Fallback>
                  <p:oleObj name="Формула" r:id="rId5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353" y="3395663"/>
                          <a:ext cx="796925" cy="1426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/>
          <p:nvPr/>
        </p:nvGrpSpPr>
        <p:grpSpPr>
          <a:xfrm>
            <a:off x="582682" y="3735992"/>
            <a:ext cx="1600200" cy="1108259"/>
            <a:chOff x="926408" y="4802188"/>
            <a:chExt cx="1600200" cy="1477679"/>
          </a:xfrm>
          <a:solidFill>
            <a:srgbClr val="FFFF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926408" y="4910138"/>
              <a:ext cx="1600200" cy="1369729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484431"/>
                </p:ext>
              </p:extLst>
            </p:nvPr>
          </p:nvGraphicFramePr>
          <p:xfrm>
            <a:off x="1389063" y="4802188"/>
            <a:ext cx="647700" cy="142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Формула" r:id="rId7" imgW="164880" imgH="393480" progId="Equation.3">
                    <p:embed/>
                  </p:oleObj>
                </mc:Choice>
                <mc:Fallback>
                  <p:oleObj name="Формула" r:id="rId7" imgW="16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063" y="4802188"/>
                          <a:ext cx="647700" cy="142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3550061" y="1292367"/>
            <a:ext cx="2139432" cy="1027297"/>
            <a:chOff x="2441334" y="1391876"/>
            <a:chExt cx="2139432" cy="1369729"/>
          </a:xfrm>
        </p:grpSpPr>
        <p:sp>
          <p:nvSpPr>
            <p:cNvPr id="31" name="Скругленный прямоугольник 30"/>
            <p:cNvSpPr/>
            <p:nvPr/>
          </p:nvSpPr>
          <p:spPr>
            <a:xfrm>
              <a:off x="2765777" y="1391876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2441334" y="1645729"/>
              <a:ext cx="2139432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 180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sp>
        <p:nvSpPr>
          <p:cNvPr id="27" name="Скругленный прямоугольник 26"/>
          <p:cNvSpPr/>
          <p:nvPr/>
        </p:nvSpPr>
        <p:spPr>
          <a:xfrm>
            <a:off x="638969" y="2570171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543947" y="3786987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3886981" y="1288985"/>
            <a:ext cx="1600200" cy="1039550"/>
            <a:chOff x="4404337" y="2089912"/>
            <a:chExt cx="1600200" cy="1386067"/>
          </a:xfrm>
          <a:solidFill>
            <a:srgbClr val="FFFF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32" name="Скругленный прямоугольник 31"/>
            <p:cNvSpPr/>
            <p:nvPr/>
          </p:nvSpPr>
          <p:spPr>
            <a:xfrm>
              <a:off x="4404337" y="2089912"/>
              <a:ext cx="1600200" cy="1369729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021449"/>
                </p:ext>
              </p:extLst>
            </p:nvPr>
          </p:nvGraphicFramePr>
          <p:xfrm>
            <a:off x="4702702" y="2348274"/>
            <a:ext cx="1301835" cy="1127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Формула" r:id="rId9" imgW="190440" imgH="164880" progId="Equation.3">
                    <p:embed/>
                  </p:oleObj>
                </mc:Choice>
                <mc:Fallback>
                  <p:oleObj name="Формула" r:id="rId9" imgW="1904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702" y="2348274"/>
                          <a:ext cx="1301835" cy="1127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Скругленный прямоугольник 32"/>
          <p:cNvSpPr/>
          <p:nvPr/>
        </p:nvSpPr>
        <p:spPr>
          <a:xfrm>
            <a:off x="3896305" y="1301799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6" name="Группа 65"/>
          <p:cNvGrpSpPr/>
          <p:nvPr/>
        </p:nvGrpSpPr>
        <p:grpSpPr>
          <a:xfrm>
            <a:off x="3692477" y="2584646"/>
            <a:ext cx="1869816" cy="1038430"/>
            <a:chOff x="3096379" y="3937015"/>
            <a:chExt cx="1869816" cy="1384573"/>
          </a:xfrm>
        </p:grpSpPr>
        <p:sp>
          <p:nvSpPr>
            <p:cNvPr id="34" name="Скругленный прямоугольник 33"/>
            <p:cNvSpPr/>
            <p:nvPr/>
          </p:nvSpPr>
          <p:spPr>
            <a:xfrm>
              <a:off x="3259781" y="3937015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3096379" y="4213592"/>
              <a:ext cx="1869816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 270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grpSp>
        <p:nvGrpSpPr>
          <p:cNvPr id="65" name="Группа 64"/>
          <p:cNvGrpSpPr/>
          <p:nvPr/>
        </p:nvGrpSpPr>
        <p:grpSpPr>
          <a:xfrm>
            <a:off x="3852145" y="2591573"/>
            <a:ext cx="1600200" cy="1027297"/>
            <a:chOff x="3523308" y="3171342"/>
            <a:chExt cx="1600200" cy="1369729"/>
          </a:xfrm>
        </p:grpSpPr>
        <p:sp>
          <p:nvSpPr>
            <p:cNvPr id="35" name="Скругленный прямоугольник 34"/>
            <p:cNvSpPr/>
            <p:nvPr/>
          </p:nvSpPr>
          <p:spPr>
            <a:xfrm>
              <a:off x="3523308" y="3171342"/>
              <a:ext cx="1600200" cy="1369729"/>
            </a:xfrm>
            <a:prstGeom prst="roundRect">
              <a:avLst/>
            </a:prstGeom>
            <a:solidFill>
              <a:srgbClr val="FFFF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9" name="Объект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289913"/>
                </p:ext>
              </p:extLst>
            </p:nvPr>
          </p:nvGraphicFramePr>
          <p:xfrm>
            <a:off x="3803175" y="3191592"/>
            <a:ext cx="1128786" cy="1349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Формула" r:id="rId11" imgW="241200" imgH="393480" progId="Equation.3">
                    <p:embed/>
                  </p:oleObj>
                </mc:Choice>
                <mc:Fallback>
                  <p:oleObj name="Формула" r:id="rId11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175" y="3191592"/>
                          <a:ext cx="1128786" cy="1349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Группа 66"/>
          <p:cNvGrpSpPr/>
          <p:nvPr/>
        </p:nvGrpSpPr>
        <p:grpSpPr>
          <a:xfrm>
            <a:off x="3692477" y="3816953"/>
            <a:ext cx="1899658" cy="1035678"/>
            <a:chOff x="2681539" y="4955947"/>
            <a:chExt cx="1899658" cy="1380904"/>
          </a:xfrm>
        </p:grpSpPr>
        <p:sp>
          <p:nvSpPr>
            <p:cNvPr id="37" name="Скругленный прямоугольник 36"/>
            <p:cNvSpPr/>
            <p:nvPr/>
          </p:nvSpPr>
          <p:spPr>
            <a:xfrm>
              <a:off x="2831268" y="4955947"/>
              <a:ext cx="1600200" cy="1369729"/>
            </a:xfrm>
            <a:prstGeom prst="roundRect">
              <a:avLst/>
            </a:prstGeom>
            <a:solidFill>
              <a:srgbClr val="FFC000"/>
            </a:solidFill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2681539" y="5228855"/>
              <a:ext cx="1899658" cy="1107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4800" dirty="0" smtClean="0">
                  <a:latin typeface="+mn-lt"/>
                </a:rPr>
                <a:t> </a:t>
              </a:r>
              <a:r>
                <a:rPr lang="ru-RU" altLang="ru-RU" sz="4800" dirty="0">
                  <a:latin typeface="+mn-lt"/>
                </a:rPr>
                <a:t>360</a:t>
              </a:r>
              <a:r>
                <a:rPr lang="ru-RU" altLang="ru-RU" sz="4800" dirty="0">
                  <a:latin typeface="+mn-lt"/>
                  <a:sym typeface="Symbol" pitchFamily="18" charset="2"/>
                </a:rPr>
                <a:t></a:t>
              </a:r>
              <a:r>
                <a:rPr lang="ru-RU" altLang="ru-RU" sz="4800" dirty="0">
                  <a:latin typeface="+mn-lt"/>
                </a:rPr>
                <a:t> </a:t>
              </a:r>
            </a:p>
          </p:txBody>
        </p:sp>
      </p:grpSp>
      <p:grpSp>
        <p:nvGrpSpPr>
          <p:cNvPr id="68" name="Группа 67"/>
          <p:cNvGrpSpPr/>
          <p:nvPr/>
        </p:nvGrpSpPr>
        <p:grpSpPr>
          <a:xfrm>
            <a:off x="3852145" y="3827344"/>
            <a:ext cx="1600200" cy="1161064"/>
            <a:chOff x="4482306" y="5734179"/>
            <a:chExt cx="1600200" cy="1548085"/>
          </a:xfrm>
        </p:grpSpPr>
        <p:sp>
          <p:nvSpPr>
            <p:cNvPr id="38" name="Скругленный прямоугольник 37"/>
            <p:cNvSpPr/>
            <p:nvPr/>
          </p:nvSpPr>
          <p:spPr>
            <a:xfrm>
              <a:off x="4482306" y="5734179"/>
              <a:ext cx="1600200" cy="136972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Text Box 2"/>
            <p:cNvSpPr txBox="1">
              <a:spLocks noChangeArrowheads="1"/>
            </p:cNvSpPr>
            <p:nvPr/>
          </p:nvSpPr>
          <p:spPr bwMode="auto">
            <a:xfrm>
              <a:off x="4691639" y="5928047"/>
              <a:ext cx="1231955" cy="135421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6000" i="1" dirty="0" smtClean="0">
                  <a:latin typeface="Cambria" panose="02040503050406030204" pitchFamily="18" charset="0"/>
                  <a:sym typeface="Symbol" pitchFamily="18" charset="2"/>
                </a:rPr>
                <a:t>2</a:t>
              </a:r>
              <a:endParaRPr lang="ru-RU" altLang="ru-RU" sz="6000" i="1" dirty="0">
                <a:latin typeface="Cambria" panose="02040503050406030204" pitchFamily="18" charset="0"/>
                <a:sym typeface="Symbol" pitchFamily="18" charset="2"/>
              </a:endParaRPr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7021971" y="1319322"/>
            <a:ext cx="1600200" cy="1027297"/>
            <a:chOff x="7047341" y="1732246"/>
            <a:chExt cx="1600200" cy="1369729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41" name="Скругленный прямоугольник 40"/>
            <p:cNvSpPr/>
            <p:nvPr/>
          </p:nvSpPr>
          <p:spPr>
            <a:xfrm>
              <a:off x="7047341" y="1732246"/>
              <a:ext cx="1600200" cy="136972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3" name="Объект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093267"/>
                </p:ext>
              </p:extLst>
            </p:nvPr>
          </p:nvGraphicFramePr>
          <p:xfrm>
            <a:off x="7435822" y="1804441"/>
            <a:ext cx="973798" cy="1283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Формула" r:id="rId13" imgW="253800" imgH="393480" progId="Equation.3">
                    <p:embed/>
                  </p:oleObj>
                </mc:Choice>
                <mc:Fallback>
                  <p:oleObj name="Формула" r:id="rId13" imgW="253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822" y="1804441"/>
                          <a:ext cx="973798" cy="1283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Группа 55"/>
          <p:cNvGrpSpPr/>
          <p:nvPr/>
        </p:nvGrpSpPr>
        <p:grpSpPr>
          <a:xfrm>
            <a:off x="7020258" y="2591573"/>
            <a:ext cx="1600200" cy="1037672"/>
            <a:chOff x="6629400" y="3576298"/>
            <a:chExt cx="1600200" cy="138356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44" name="Скругленный прямоугольник 43"/>
            <p:cNvSpPr/>
            <p:nvPr/>
          </p:nvSpPr>
          <p:spPr>
            <a:xfrm>
              <a:off x="6629400" y="3590132"/>
              <a:ext cx="1600200" cy="136972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5" name="Объект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069155"/>
                </p:ext>
              </p:extLst>
            </p:nvPr>
          </p:nvGraphicFramePr>
          <p:xfrm>
            <a:off x="6985680" y="3576298"/>
            <a:ext cx="887640" cy="1289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Формула" r:id="rId15" imgW="241200" imgH="393480" progId="Equation.3">
                    <p:embed/>
                  </p:oleObj>
                </mc:Choice>
                <mc:Fallback>
                  <p:oleObj name="Формула" r:id="rId15" imgW="241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680" y="3576298"/>
                          <a:ext cx="887640" cy="1289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Группа 62"/>
          <p:cNvGrpSpPr/>
          <p:nvPr/>
        </p:nvGrpSpPr>
        <p:grpSpPr>
          <a:xfrm>
            <a:off x="7021971" y="3839970"/>
            <a:ext cx="1600200" cy="1027297"/>
            <a:chOff x="7378843" y="5072760"/>
            <a:chExt cx="1600200" cy="1369729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46" name="Скругленный прямоугольник 45"/>
            <p:cNvSpPr/>
            <p:nvPr/>
          </p:nvSpPr>
          <p:spPr>
            <a:xfrm>
              <a:off x="7378843" y="5072760"/>
              <a:ext cx="1600200" cy="136972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62" name="Объект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526306"/>
                </p:ext>
              </p:extLst>
            </p:nvPr>
          </p:nvGraphicFramePr>
          <p:xfrm>
            <a:off x="7755906" y="5112717"/>
            <a:ext cx="922337" cy="124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Формула" r:id="rId17" imgW="291960" imgH="393480" progId="Equation.3">
                    <p:embed/>
                  </p:oleObj>
                </mc:Choice>
                <mc:Fallback>
                  <p:oleObj name="Формула" r:id="rId17" imgW="291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5906" y="5112717"/>
                          <a:ext cx="922337" cy="124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Скругленный прямоугольник 78"/>
          <p:cNvSpPr/>
          <p:nvPr/>
        </p:nvSpPr>
        <p:spPr>
          <a:xfrm>
            <a:off x="3904606" y="3857679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3836408" y="2568245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кругленный прямоугольник 41"/>
          <p:cNvSpPr/>
          <p:nvPr/>
        </p:nvSpPr>
        <p:spPr>
          <a:xfrm>
            <a:off x="7108289" y="1319322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7021971" y="2601948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кругленный прямоугольник 47"/>
          <p:cNvSpPr/>
          <p:nvPr/>
        </p:nvSpPr>
        <p:spPr>
          <a:xfrm>
            <a:off x="7069237" y="3823137"/>
            <a:ext cx="1600200" cy="1027297"/>
          </a:xfrm>
          <a:prstGeom prst="roundRect">
            <a:avLst/>
          </a:prstGeom>
          <a:solidFill>
            <a:srgbClr val="FF66F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Стрелка вправо 83">
            <a:hlinkClick r:id="rId19" action="ppaction://hlinksldjump"/>
          </p:cNvPr>
          <p:cNvSpPr/>
          <p:nvPr/>
        </p:nvSpPr>
        <p:spPr>
          <a:xfrm>
            <a:off x="448469" y="4837830"/>
            <a:ext cx="3810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Стрелка вправо 84">
            <a:hlinkClick r:id="rId20" action="ppaction://hlinksldjump"/>
          </p:cNvPr>
          <p:cNvSpPr/>
          <p:nvPr/>
        </p:nvSpPr>
        <p:spPr>
          <a:xfrm rot="10800000">
            <a:off x="0" y="4837830"/>
            <a:ext cx="3810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57081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>
                      <p:stCondLst>
                        <p:cond delay="0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1883" y="51470"/>
            <a:ext cx="8964613" cy="769441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ru-RU" altLang="ru-RU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us</a:t>
            </a:r>
            <a:r>
              <a:rPr lang="en-US" altLang="ru-RU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ini</a:t>
            </a:r>
            <a:r>
              <a:rPr lang="en-US" altLang="ru-RU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ping</a:t>
            </a:r>
            <a:endParaRPr lang="ru-RU" altLang="ru-RU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1219200" y="3886200"/>
            <a:ext cx="2362200" cy="1206103"/>
            <a:chOff x="616226" y="5105400"/>
            <a:chExt cx="2362200" cy="1608137"/>
          </a:xfrm>
        </p:grpSpPr>
        <p:sp>
          <p:nvSpPr>
            <p:cNvPr id="70" name="Скругленный прямоугольник 69"/>
            <p:cNvSpPr/>
            <p:nvPr/>
          </p:nvSpPr>
          <p:spPr>
            <a:xfrm>
              <a:off x="616226" y="5105400"/>
              <a:ext cx="2362200" cy="1608137"/>
            </a:xfrm>
            <a:prstGeom prst="roundRect">
              <a:avLst/>
            </a:prstGeom>
            <a:solidFill>
              <a:srgbClr val="AAEDF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153614"/>
                </p:ext>
              </p:extLst>
            </p:nvPr>
          </p:nvGraphicFramePr>
          <p:xfrm>
            <a:off x="805138" y="5108575"/>
            <a:ext cx="2173288" cy="160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Формула" r:id="rId3" imgW="533160" imgH="393480" progId="Equation.3">
                    <p:embed/>
                  </p:oleObj>
                </mc:Choice>
                <mc:Fallback>
                  <p:oleObj name="Формула" r:id="rId3" imgW="533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138" y="5108575"/>
                          <a:ext cx="2173288" cy="160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1219200" y="2476831"/>
            <a:ext cx="2362200" cy="1257083"/>
            <a:chOff x="492739" y="3559175"/>
            <a:chExt cx="2362200" cy="1676110"/>
          </a:xfrm>
        </p:grpSpPr>
        <p:sp>
          <p:nvSpPr>
            <p:cNvPr id="55" name="Скругленный прямоугольник 54"/>
            <p:cNvSpPr/>
            <p:nvPr/>
          </p:nvSpPr>
          <p:spPr>
            <a:xfrm>
              <a:off x="492739" y="3627148"/>
              <a:ext cx="2362200" cy="1608137"/>
            </a:xfrm>
            <a:prstGeom prst="roundRect">
              <a:avLst/>
            </a:prstGeom>
            <a:solidFill>
              <a:srgbClr val="AAEDF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58083"/>
                </p:ext>
              </p:extLst>
            </p:nvPr>
          </p:nvGraphicFramePr>
          <p:xfrm>
            <a:off x="990600" y="3559175"/>
            <a:ext cx="1793875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Формула" r:id="rId5" imgW="457200" imgH="393480" progId="Equation.3">
                    <p:embed/>
                  </p:oleObj>
                </mc:Choice>
                <mc:Fallback>
                  <p:oleObj name="Формула" r:id="rId5" imgW="457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3559175"/>
                          <a:ext cx="1793875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/>
          <p:cNvGrpSpPr/>
          <p:nvPr/>
        </p:nvGrpSpPr>
        <p:grpSpPr>
          <a:xfrm>
            <a:off x="1182757" y="1160636"/>
            <a:ext cx="2362200" cy="1245617"/>
            <a:chOff x="990600" y="1928515"/>
            <a:chExt cx="2362200" cy="166082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" name="Скругленный прямоугольник 1"/>
            <p:cNvSpPr/>
            <p:nvPr/>
          </p:nvSpPr>
          <p:spPr>
            <a:xfrm>
              <a:off x="990600" y="1981200"/>
              <a:ext cx="2362200" cy="1608137"/>
            </a:xfrm>
            <a:prstGeom prst="roundRect">
              <a:avLst/>
            </a:prstGeom>
            <a:solidFill>
              <a:srgbClr val="AAED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200521"/>
                </p:ext>
              </p:extLst>
            </p:nvPr>
          </p:nvGraphicFramePr>
          <p:xfrm>
            <a:off x="1109663" y="1928515"/>
            <a:ext cx="2243137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Формула" r:id="rId7" imgW="571320" imgH="393480" progId="Equation.3">
                    <p:embed/>
                  </p:oleObj>
                </mc:Choice>
                <mc:Fallback>
                  <p:oleObj name="Формула" r:id="rId7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63" y="1928515"/>
                          <a:ext cx="2243137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Группа 29"/>
          <p:cNvGrpSpPr/>
          <p:nvPr/>
        </p:nvGrpSpPr>
        <p:grpSpPr>
          <a:xfrm>
            <a:off x="5638800" y="2492287"/>
            <a:ext cx="2362200" cy="1206103"/>
            <a:chOff x="5582810" y="3363063"/>
            <a:chExt cx="2362200" cy="1608137"/>
          </a:xfrm>
        </p:grpSpPr>
        <p:sp>
          <p:nvSpPr>
            <p:cNvPr id="63" name="Скругленный прямоугольник 62"/>
            <p:cNvSpPr/>
            <p:nvPr/>
          </p:nvSpPr>
          <p:spPr>
            <a:xfrm>
              <a:off x="5582810" y="3363063"/>
              <a:ext cx="2362200" cy="1608137"/>
            </a:xfrm>
            <a:prstGeom prst="roundRect">
              <a:avLst/>
            </a:prstGeom>
            <a:solidFill>
              <a:srgbClr val="AAEDF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7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738251"/>
                </p:ext>
              </p:extLst>
            </p:nvPr>
          </p:nvGraphicFramePr>
          <p:xfrm>
            <a:off x="5601860" y="3424975"/>
            <a:ext cx="2343150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Формула" r:id="rId9" imgW="596880" imgH="393480" progId="Equation.3">
                    <p:embed/>
                  </p:oleObj>
                </mc:Choice>
                <mc:Fallback>
                  <p:oleObj name="Формула" r:id="rId9" imgW="596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1860" y="3424975"/>
                          <a:ext cx="2343150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Группа 72"/>
          <p:cNvGrpSpPr/>
          <p:nvPr/>
        </p:nvGrpSpPr>
        <p:grpSpPr>
          <a:xfrm>
            <a:off x="5600700" y="1174164"/>
            <a:ext cx="2362200" cy="1206103"/>
            <a:chOff x="5600700" y="1565551"/>
            <a:chExt cx="2362200" cy="1608137"/>
          </a:xfrm>
        </p:grpSpPr>
        <p:sp>
          <p:nvSpPr>
            <p:cNvPr id="58" name="Скругленный прямоугольник 57"/>
            <p:cNvSpPr/>
            <p:nvPr/>
          </p:nvSpPr>
          <p:spPr>
            <a:xfrm>
              <a:off x="5600700" y="1565551"/>
              <a:ext cx="2362200" cy="1608137"/>
            </a:xfrm>
            <a:prstGeom prst="roundRect">
              <a:avLst/>
            </a:prstGeom>
            <a:solidFill>
              <a:srgbClr val="AAEDF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8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827115"/>
                </p:ext>
              </p:extLst>
            </p:nvPr>
          </p:nvGraphicFramePr>
          <p:xfrm>
            <a:off x="5954671" y="1578644"/>
            <a:ext cx="1793875" cy="154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Формула" r:id="rId11" imgW="457200" imgH="393480" progId="Equation.3">
                    <p:embed/>
                  </p:oleObj>
                </mc:Choice>
                <mc:Fallback>
                  <p:oleObj name="Формула" r:id="rId11" imgW="457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4671" y="1578644"/>
                          <a:ext cx="1793875" cy="154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Группа 8"/>
          <p:cNvGrpSpPr/>
          <p:nvPr/>
        </p:nvGrpSpPr>
        <p:grpSpPr>
          <a:xfrm>
            <a:off x="1182757" y="1205860"/>
            <a:ext cx="2362200" cy="1206103"/>
            <a:chOff x="2743200" y="2014993"/>
            <a:chExt cx="2362200" cy="160813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2" name="Скругленный прямоугольник 31"/>
            <p:cNvSpPr/>
            <p:nvPr/>
          </p:nvSpPr>
          <p:spPr>
            <a:xfrm>
              <a:off x="2743200" y="2014993"/>
              <a:ext cx="2362200" cy="1608137"/>
            </a:xfrm>
            <a:prstGeom prst="roundRect">
              <a:avLst/>
            </a:prstGeom>
            <a:solidFill>
              <a:srgbClr val="8BFC7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394456"/>
                </p:ext>
              </p:extLst>
            </p:nvPr>
          </p:nvGraphicFramePr>
          <p:xfrm>
            <a:off x="3733800" y="2445204"/>
            <a:ext cx="55086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Формула" r:id="rId13" imgW="139680" imgH="190440" progId="Equation.3">
                    <p:embed/>
                  </p:oleObj>
                </mc:Choice>
                <mc:Fallback>
                  <p:oleObj name="Формула" r:id="rId13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2445204"/>
                          <a:ext cx="550863" cy="747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Группа 11"/>
          <p:cNvGrpSpPr/>
          <p:nvPr/>
        </p:nvGrpSpPr>
        <p:grpSpPr>
          <a:xfrm>
            <a:off x="1219200" y="2527812"/>
            <a:ext cx="2362200" cy="1206103"/>
            <a:chOff x="2891715" y="3741736"/>
            <a:chExt cx="2362200" cy="1608137"/>
          </a:xfrm>
        </p:grpSpPr>
        <p:sp>
          <p:nvSpPr>
            <p:cNvPr id="71" name="Скругленный прямоугольник 70"/>
            <p:cNvSpPr/>
            <p:nvPr/>
          </p:nvSpPr>
          <p:spPr>
            <a:xfrm>
              <a:off x="2891715" y="3741736"/>
              <a:ext cx="2362200" cy="1608137"/>
            </a:xfrm>
            <a:prstGeom prst="roundRect">
              <a:avLst/>
            </a:prstGeom>
            <a:solidFill>
              <a:srgbClr val="8BFC78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470732"/>
                </p:ext>
              </p:extLst>
            </p:nvPr>
          </p:nvGraphicFramePr>
          <p:xfrm>
            <a:off x="3627003" y="4146547"/>
            <a:ext cx="947738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2" name="Формула" r:id="rId15" imgW="241200" imgH="203040" progId="Equation.3">
                    <p:embed/>
                  </p:oleObj>
                </mc:Choice>
                <mc:Fallback>
                  <p:oleObj name="Формула" r:id="rId15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003" y="4146547"/>
                          <a:ext cx="947738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Группа 28"/>
          <p:cNvGrpSpPr/>
          <p:nvPr/>
        </p:nvGrpSpPr>
        <p:grpSpPr>
          <a:xfrm>
            <a:off x="1215887" y="3879231"/>
            <a:ext cx="2362200" cy="1206103"/>
            <a:chOff x="3739101" y="5249862"/>
            <a:chExt cx="2362200" cy="1608137"/>
          </a:xfrm>
        </p:grpSpPr>
        <p:sp>
          <p:nvSpPr>
            <p:cNvPr id="68" name="Скругленный прямоугольник 67"/>
            <p:cNvSpPr/>
            <p:nvPr/>
          </p:nvSpPr>
          <p:spPr>
            <a:xfrm>
              <a:off x="3739101" y="5249862"/>
              <a:ext cx="2362200" cy="1608137"/>
            </a:xfrm>
            <a:prstGeom prst="roundRect">
              <a:avLst/>
            </a:prstGeom>
            <a:solidFill>
              <a:srgbClr val="8BFC78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079784"/>
                </p:ext>
              </p:extLst>
            </p:nvPr>
          </p:nvGraphicFramePr>
          <p:xfrm>
            <a:off x="4253617" y="5588000"/>
            <a:ext cx="1447800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3" name="Формула" r:id="rId17" imgW="355320" imgH="228600" progId="Equation.3">
                    <p:embed/>
                  </p:oleObj>
                </mc:Choice>
                <mc:Fallback>
                  <p:oleObj name="Формула" r:id="rId1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617" y="5588000"/>
                          <a:ext cx="1447800" cy="93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Группа 30"/>
          <p:cNvGrpSpPr/>
          <p:nvPr/>
        </p:nvGrpSpPr>
        <p:grpSpPr>
          <a:xfrm>
            <a:off x="5671930" y="3805616"/>
            <a:ext cx="2378268" cy="1247235"/>
            <a:chOff x="5375082" y="4903788"/>
            <a:chExt cx="2378268" cy="1662980"/>
          </a:xfrm>
        </p:grpSpPr>
        <p:sp>
          <p:nvSpPr>
            <p:cNvPr id="44" name="Скругленный прямоугольник 43"/>
            <p:cNvSpPr/>
            <p:nvPr/>
          </p:nvSpPr>
          <p:spPr>
            <a:xfrm>
              <a:off x="5375082" y="4958631"/>
              <a:ext cx="2362200" cy="1608137"/>
            </a:xfrm>
            <a:prstGeom prst="roundRect">
              <a:avLst/>
            </a:prstGeom>
            <a:solidFill>
              <a:srgbClr val="AAEDF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922844"/>
                </p:ext>
              </p:extLst>
            </p:nvPr>
          </p:nvGraphicFramePr>
          <p:xfrm>
            <a:off x="5580063" y="4903788"/>
            <a:ext cx="2173287" cy="160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4" name="Формула" r:id="rId19" imgW="533160" imgH="393480" progId="Equation.3">
                    <p:embed/>
                  </p:oleObj>
                </mc:Choice>
                <mc:Fallback>
                  <p:oleObj name="Формула" r:id="rId19" imgW="533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0063" y="4903788"/>
                          <a:ext cx="2173287" cy="160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Группа 37"/>
          <p:cNvGrpSpPr/>
          <p:nvPr/>
        </p:nvGrpSpPr>
        <p:grpSpPr>
          <a:xfrm>
            <a:off x="5592266" y="1174163"/>
            <a:ext cx="2362200" cy="1206103"/>
            <a:chOff x="7620000" y="1590261"/>
            <a:chExt cx="2362200" cy="1608137"/>
          </a:xfrm>
        </p:grpSpPr>
        <p:sp>
          <p:nvSpPr>
            <p:cNvPr id="64" name="Скругленный прямоугольник 63"/>
            <p:cNvSpPr/>
            <p:nvPr/>
          </p:nvSpPr>
          <p:spPr>
            <a:xfrm>
              <a:off x="7620000" y="1590261"/>
              <a:ext cx="2362200" cy="1608137"/>
            </a:xfrm>
            <a:prstGeom prst="roundRect">
              <a:avLst/>
            </a:prstGeom>
            <a:solidFill>
              <a:srgbClr val="8BFC78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3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257378"/>
                </p:ext>
              </p:extLst>
            </p:nvPr>
          </p:nvGraphicFramePr>
          <p:xfrm>
            <a:off x="8393058" y="1995073"/>
            <a:ext cx="947738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" name="Формула" r:id="rId21" imgW="241200" imgH="203040" progId="Equation.3">
                    <p:embed/>
                  </p:oleObj>
                </mc:Choice>
                <mc:Fallback>
                  <p:oleObj name="Формула" r:id="rId21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3058" y="1995073"/>
                          <a:ext cx="947738" cy="798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Группа 49"/>
          <p:cNvGrpSpPr/>
          <p:nvPr/>
        </p:nvGrpSpPr>
        <p:grpSpPr>
          <a:xfrm>
            <a:off x="5648739" y="2492286"/>
            <a:ext cx="2362200" cy="1206103"/>
            <a:chOff x="7391400" y="3302442"/>
            <a:chExt cx="2362200" cy="1608137"/>
          </a:xfrm>
        </p:grpSpPr>
        <p:sp>
          <p:nvSpPr>
            <p:cNvPr id="65" name="Скругленный прямоугольник 64"/>
            <p:cNvSpPr/>
            <p:nvPr/>
          </p:nvSpPr>
          <p:spPr>
            <a:xfrm>
              <a:off x="7391400" y="3302442"/>
              <a:ext cx="2362200" cy="1608137"/>
            </a:xfrm>
            <a:prstGeom prst="roundRect">
              <a:avLst/>
            </a:prstGeom>
            <a:solidFill>
              <a:srgbClr val="8BFC78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9" name="Объект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494536"/>
                </p:ext>
              </p:extLst>
            </p:nvPr>
          </p:nvGraphicFramePr>
          <p:xfrm>
            <a:off x="8001000" y="3657600"/>
            <a:ext cx="1246188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Формула" r:id="rId23" imgW="317160" imgH="203040" progId="Equation.3">
                    <p:embed/>
                  </p:oleObj>
                </mc:Choice>
                <mc:Fallback>
                  <p:oleObj name="Формула" r:id="rId23" imgW="317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3657600"/>
                          <a:ext cx="1246188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Группа 71"/>
          <p:cNvGrpSpPr/>
          <p:nvPr/>
        </p:nvGrpSpPr>
        <p:grpSpPr>
          <a:xfrm>
            <a:off x="5660003" y="3846748"/>
            <a:ext cx="2362200" cy="1206103"/>
            <a:chOff x="7391400" y="4944033"/>
            <a:chExt cx="2362200" cy="1608137"/>
          </a:xfrm>
        </p:grpSpPr>
        <p:sp>
          <p:nvSpPr>
            <p:cNvPr id="66" name="Скругленный прямоугольник 65"/>
            <p:cNvSpPr/>
            <p:nvPr/>
          </p:nvSpPr>
          <p:spPr>
            <a:xfrm>
              <a:off x="7391400" y="4944033"/>
              <a:ext cx="2362200" cy="1608137"/>
            </a:xfrm>
            <a:prstGeom prst="roundRect">
              <a:avLst/>
            </a:prstGeom>
            <a:solidFill>
              <a:srgbClr val="8BFC78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1" name="Объект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544280"/>
                </p:ext>
              </p:extLst>
            </p:nvPr>
          </p:nvGraphicFramePr>
          <p:xfrm>
            <a:off x="8001000" y="5263114"/>
            <a:ext cx="1241425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Формула" r:id="rId25" imgW="304560" imgH="203040" progId="Equation.3">
                    <p:embed/>
                  </p:oleObj>
                </mc:Choice>
                <mc:Fallback>
                  <p:oleObj name="Формула" r:id="rId25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5263114"/>
                          <a:ext cx="1241425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" name="Скругленный прямоугольник 79"/>
          <p:cNvSpPr/>
          <p:nvPr/>
        </p:nvSpPr>
        <p:spPr>
          <a:xfrm>
            <a:off x="1219200" y="1189812"/>
            <a:ext cx="2362200" cy="1206103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Скругленный прямоугольник 86"/>
          <p:cNvSpPr/>
          <p:nvPr/>
        </p:nvSpPr>
        <p:spPr>
          <a:xfrm>
            <a:off x="1297057" y="2600149"/>
            <a:ext cx="2133600" cy="1098242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Скругленный прямоугольник 87"/>
          <p:cNvSpPr/>
          <p:nvPr/>
        </p:nvSpPr>
        <p:spPr>
          <a:xfrm>
            <a:off x="1219200" y="3886200"/>
            <a:ext cx="2362200" cy="1206103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Скругленный прямоугольник 88"/>
          <p:cNvSpPr/>
          <p:nvPr/>
        </p:nvSpPr>
        <p:spPr>
          <a:xfrm>
            <a:off x="5600700" y="1160734"/>
            <a:ext cx="2362200" cy="1206103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Скругленный прямоугольник 89"/>
          <p:cNvSpPr/>
          <p:nvPr/>
        </p:nvSpPr>
        <p:spPr>
          <a:xfrm>
            <a:off x="5648739" y="2492286"/>
            <a:ext cx="2362200" cy="1206103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Скругленный прямоугольник 90"/>
          <p:cNvSpPr/>
          <p:nvPr/>
        </p:nvSpPr>
        <p:spPr>
          <a:xfrm>
            <a:off x="5791200" y="3846747"/>
            <a:ext cx="2362200" cy="1206103"/>
          </a:xfrm>
          <a:prstGeom prst="roundRect">
            <a:avLst/>
          </a:prstGeom>
          <a:solidFill>
            <a:srgbClr val="8BFC78">
              <a:alpha val="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3" name="Стрелка вправо 92">
            <a:hlinkClick r:id="rId27" action="ppaction://hlinksldjump"/>
          </p:cNvPr>
          <p:cNvSpPr/>
          <p:nvPr/>
        </p:nvSpPr>
        <p:spPr>
          <a:xfrm>
            <a:off x="448469" y="4837830"/>
            <a:ext cx="3810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Стрелка вправо 93">
            <a:hlinkClick r:id="rId28" action="ppaction://hlinksldjump"/>
          </p:cNvPr>
          <p:cNvSpPr/>
          <p:nvPr/>
        </p:nvSpPr>
        <p:spPr>
          <a:xfrm rot="10800000">
            <a:off x="0" y="4837830"/>
            <a:ext cx="3810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704336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5496" y="51470"/>
            <a:ext cx="8964612" cy="1323439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zi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larning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us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dian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i</a:t>
            </a:r>
            <a:endParaRPr lang="ru-RU" altLang="ru-RU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3528" y="1419622"/>
                <a:ext cx="3519810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b="1" i="1" smtClean="0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−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radian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lchovi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19622"/>
                <a:ext cx="3519810" cy="538609"/>
              </a:xfrm>
              <a:prstGeom prst="rect">
                <a:avLst/>
              </a:prstGeom>
              <a:blipFill rotWithShape="1">
                <a:blip r:embed="rId2"/>
                <a:stretch>
                  <a:fillRect t="-11364" r="-2946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55976" y="1419622"/>
                <a:ext cx="3784306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°−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radus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lchovi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419622"/>
                <a:ext cx="3784306" cy="538609"/>
              </a:xfrm>
              <a:prstGeom prst="rect">
                <a:avLst/>
              </a:prstGeom>
              <a:blipFill rotWithShape="1">
                <a:blip r:embed="rId3"/>
                <a:stretch>
                  <a:fillRect t="-11364" r="-2581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59632" y="1995686"/>
                <a:ext cx="2534668" cy="959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3000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ru-RU" sz="3000" b="1" i="1" smtClean="0">
                          <a:latin typeface="Cambria Math"/>
                          <a:ea typeface="Cambria Math"/>
                        </a:rPr>
                        <m:t>°=</m:t>
                      </m:r>
                      <m:f>
                        <m:fPr>
                          <m:ctrlPr>
                            <a:rPr lang="en-US" sz="30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𝟏𝟖𝟎</m:t>
                          </m:r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den>
                      </m:f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𝜶</m:t>
                      </m:r>
                    </m:oMath>
                  </m:oMathPara>
                </a14:m>
                <a:endParaRPr lang="ru-RU" sz="3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995686"/>
                <a:ext cx="2534668" cy="9596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0697"/>
            <a:ext cx="8476931" cy="1483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0135" y="2071618"/>
                <a:ext cx="2960177" cy="886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𝟏𝟖𝟎</m:t>
                          </m:r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°</m:t>
                          </m:r>
                        </m:den>
                      </m:f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ru-RU" sz="30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135" y="2071618"/>
                <a:ext cx="2960177" cy="8867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734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1883" y="16098"/>
            <a:ext cx="8964613" cy="75545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hqlar</a:t>
            </a:r>
            <a:r>
              <a:rPr lang="en-US" altLang="ru-RU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altLang="ru-RU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699542"/>
                <a:ext cx="8727967" cy="1877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hahar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urantlar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inut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ilining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diusi</a:t>
                </a:r>
                <a:endParaRPr lang="en-US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anose="020B0604020202020204" pitchFamily="34" charset="0"/>
                      </a:rPr>
                      <m:t>𝑹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≈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,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𝟖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 </m:t>
                    </m:r>
                    <m:r>
                      <a:rPr lang="en-US" b="1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𝒎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lgan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ylana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ylab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rakat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ilad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u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ilning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ch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5 min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avomida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ancha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o‘ln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sib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tad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99542"/>
                <a:ext cx="8727967" cy="1877437"/>
              </a:xfrm>
              <a:prstGeom prst="rect">
                <a:avLst/>
              </a:prstGeom>
              <a:blipFill rotWithShape="1">
                <a:blip r:embed="rId2"/>
                <a:stretch>
                  <a:fillRect l="-1466" t="-3247" r="-559" b="-84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2499742"/>
                <a:ext cx="3977371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 min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−   </m:t>
                    </m:r>
                    <m:r>
                      <a:rPr lang="en-US" b="1" i="1" smtClean="0">
                        <a:latin typeface="Cambria Math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5 mi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𝟏𝟓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𝟔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°=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𝟗𝟎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499742"/>
                <a:ext cx="3977371" cy="984885"/>
              </a:xfrm>
              <a:prstGeom prst="rect">
                <a:avLst/>
              </a:prstGeom>
              <a:blipFill rotWithShape="1">
                <a:blip r:embed="rId3"/>
                <a:stretch>
                  <a:fillRect l="-3216" t="-6173"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92080" y="2283718"/>
                <a:ext cx="1399550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𝒍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𝑹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283718"/>
                <a:ext cx="1399550" cy="5386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81799" y="2787774"/>
                <a:ext cx="3446585" cy="860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𝟗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°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𝟖𝟎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𝟗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799" y="2787774"/>
                <a:ext cx="3446585" cy="8603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3528" y="3723878"/>
                <a:ext cx="5610190" cy="9278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𝒍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𝟖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𝟏𝟒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𝟖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𝟑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𝒎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23878"/>
                <a:ext cx="5610190" cy="9278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92080" y="4443958"/>
                <a:ext cx="3384376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avob</a:t>
                </a:r>
                <a:r>
                  <a:rPr lang="en-US" b="1" dirty="0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,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𝟑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  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𝒎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ru-RU" b="1" dirty="0">
                  <a:solidFill>
                    <a:srgbClr val="00A85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443958"/>
                <a:ext cx="3384376" cy="538609"/>
              </a:xfrm>
              <a:prstGeom prst="rect">
                <a:avLst/>
              </a:prstGeom>
              <a:blipFill rotWithShape="1">
                <a:blip r:embed="rId7"/>
                <a:stretch>
                  <a:fillRect l="-3784" t="-11364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852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3" grpId="0"/>
      <p:bldP spid="4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1883" y="16098"/>
            <a:ext cx="8964613" cy="75545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hqlar</a:t>
            </a:r>
            <a:r>
              <a:rPr lang="en-US" altLang="ru-RU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altLang="ru-RU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7504" y="728357"/>
                <a:ext cx="9104095" cy="1627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oiraviy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ektor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oyin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Arial" panose="020B0604020202020204" pitchFamily="34" charset="0"/>
                          </a:rPr>
                          <m:t>𝟑</m:t>
                        </m:r>
                        <m:r>
                          <a:rPr lang="en-US" b="1" i="1" smtClean="0">
                            <a:latin typeface="Cambria Math"/>
                            <a:ea typeface="Cambria Math"/>
                            <a:cs typeface="Arial" panose="020B060402020202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rad li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urchak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ortib</a:t>
                </a:r>
                <a:endParaRPr lang="en-US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rad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Agar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oiraning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dius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 cm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a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eng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o‘lsa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en-US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ktorning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yuzini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oping.</a:t>
                </a:r>
                <a:endParaRPr lang="ru-RU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728357"/>
                <a:ext cx="9104095" cy="1627369"/>
              </a:xfrm>
              <a:prstGeom prst="rect">
                <a:avLst/>
              </a:prstGeom>
              <a:blipFill rotWithShape="1">
                <a:blip r:embed="rId2"/>
                <a:stretch>
                  <a:fillRect l="-1474" b="-101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50951" y="2427734"/>
                <a:ext cx="1712648" cy="996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𝑹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𝜶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951" y="2427734"/>
                <a:ext cx="1712648" cy="9963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32794" y="3435846"/>
                <a:ext cx="5139099" cy="99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𝑺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b="1" i="1"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  <a:cs typeface="Arial" panose="020B0604020202020204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𝟖</m:t>
                          </m:r>
                        </m:den>
                      </m:f>
                      <m:r>
                        <a:rPr lang="en-US" b="1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𝟖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𝒄𝒎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794" y="3435846"/>
                <a:ext cx="5139099" cy="99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76056" y="4371950"/>
                <a:ext cx="3384376" cy="548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avob: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b="1" i="1">
                        <a:solidFill>
                          <a:srgbClr val="00A859"/>
                        </a:solidFill>
                        <a:latin typeface="Cambria Math"/>
                        <a:ea typeface="Cambria Math"/>
                      </a:rPr>
                      <m:t>𝟏</m:t>
                    </m:r>
                    <m:r>
                      <a:rPr lang="en-US" b="1" i="1">
                        <a:solidFill>
                          <a:srgbClr val="00A859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1" i="1">
                        <a:solidFill>
                          <a:srgbClr val="00A859"/>
                        </a:solidFill>
                        <a:latin typeface="Cambria Math"/>
                        <a:ea typeface="Cambria Math"/>
                      </a:rPr>
                      <m:t>𝟏𝟖</m:t>
                    </m:r>
                    <m:r>
                      <a:rPr lang="en-US" b="1" i="1">
                        <a:solidFill>
                          <a:srgbClr val="00A859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A859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A859"/>
                            </a:solidFill>
                            <a:latin typeface="Cambria Math"/>
                            <a:ea typeface="Cambria Math"/>
                          </a:rPr>
                          <m:t>𝒄𝒎</m:t>
                        </m:r>
                      </m:e>
                      <m:sup>
                        <m:r>
                          <a:rPr lang="en-US" b="1" i="1">
                            <a:solidFill>
                              <a:srgbClr val="00A859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ru-RU" b="1" dirty="0">
                  <a:solidFill>
                    <a:srgbClr val="00A85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71950"/>
                <a:ext cx="3384376" cy="548740"/>
              </a:xfrm>
              <a:prstGeom prst="rect">
                <a:avLst/>
              </a:prstGeom>
              <a:blipFill rotWithShape="1">
                <a:blip r:embed="rId5"/>
                <a:stretch>
                  <a:fillRect l="-3964" t="-10000" b="-3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040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0" y="51470"/>
            <a:ext cx="9144000" cy="611202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7016" y="712316"/>
            <a:ext cx="85334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-test.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lamalar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stemasini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ching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43608" y="1131590"/>
                <a:ext cx="4017254" cy="1902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𝟏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131590"/>
                <a:ext cx="4017254" cy="19023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96136" y="1220147"/>
                <a:ext cx="2080057" cy="1410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𝟓</m:t>
                              </m:r>
                            </m:den>
                          </m:f>
                        </m:e>
                      </m:rad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𝒕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220147"/>
                <a:ext cx="2080057" cy="14108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33944" y="3147814"/>
                <a:ext cx="1795684" cy="939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𝒕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944" y="3147814"/>
                <a:ext cx="1795684" cy="9399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66809" y="4332061"/>
                <a:ext cx="3016788" cy="548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/>
                            </a:rPr>
                            <m:t>𝒕</m:t>
                          </m:r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𝟓</m:t>
                      </m:r>
                      <m:r>
                        <a:rPr lang="en-US" b="1" i="1" smtClean="0">
                          <a:latin typeface="Cambria Math"/>
                        </a:rPr>
                        <m:t>𝒕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𝟔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09" y="4332061"/>
                <a:ext cx="3016788" cy="5487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38072" y="2859782"/>
                <a:ext cx="3071802" cy="9307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𝒕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;  </m:t>
                      </m:r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𝒕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072" y="2859782"/>
                <a:ext cx="3071802" cy="93076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796199" y="3723878"/>
                <a:ext cx="2129749" cy="1410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𝟓</m:t>
                              </m:r>
                            </m:den>
                          </m:f>
                        </m:e>
                      </m:rad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199" y="3723878"/>
                <a:ext cx="2129749" cy="14108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82264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  <p:bldP spid="16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Users\Iroda\Downloads\VQpq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95686"/>
            <a:ext cx="4392488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ject 2">
            <a:extLst>
              <a:ext uri="{FF2B5EF4-FFF2-40B4-BE49-F238E27FC236}">
                <a16:creationId xmlns:a16="http://schemas.microsoft.com/office/drawing/2014/main" xmlns="" id="{7FC1F883-1236-4202-BC5C-D62FD599365E}"/>
              </a:ext>
            </a:extLst>
          </p:cNvPr>
          <p:cNvSpPr/>
          <p:nvPr/>
        </p:nvSpPr>
        <p:spPr>
          <a:xfrm>
            <a:off x="0" y="3733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Содержимое 17">
            <a:extLst>
              <a:ext uri="{FF2B5EF4-FFF2-40B4-BE49-F238E27FC236}">
                <a16:creationId xmlns:a16="http://schemas.microsoft.com/office/drawing/2014/main" xmlns="" id="{4B89BF52-4653-4201-BE3B-EC0C2DD63791}"/>
              </a:ext>
            </a:extLst>
          </p:cNvPr>
          <p:cNvSpPr txBox="1">
            <a:spLocks/>
          </p:cNvSpPr>
          <p:nvPr/>
        </p:nvSpPr>
        <p:spPr>
          <a:xfrm>
            <a:off x="251520" y="41235"/>
            <a:ext cx="8835601" cy="5862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marL="0">
              <a:defRPr sz="2200" b="0" i="0">
                <a:solidFill>
                  <a:srgbClr val="FEFEFE"/>
                </a:solidFill>
                <a:latin typeface="Arial"/>
                <a:ea typeface="+mn-ea"/>
                <a:cs typeface="Arial"/>
              </a:defRPr>
            </a:lvl1pPr>
            <a:lvl2pPr marL="724883">
              <a:defRPr>
                <a:latin typeface="+mn-lt"/>
                <a:ea typeface="+mn-ea"/>
                <a:cs typeface="+mn-cs"/>
              </a:defRPr>
            </a:lvl2pPr>
            <a:lvl3pPr marL="1449768">
              <a:defRPr>
                <a:latin typeface="+mn-lt"/>
                <a:ea typeface="+mn-ea"/>
                <a:cs typeface="+mn-cs"/>
              </a:defRPr>
            </a:lvl3pPr>
            <a:lvl4pPr marL="2174652">
              <a:defRPr>
                <a:latin typeface="+mn-lt"/>
                <a:ea typeface="+mn-ea"/>
                <a:cs typeface="+mn-cs"/>
              </a:defRPr>
            </a:lvl4pPr>
            <a:lvl5pPr marL="2899537">
              <a:defRPr>
                <a:latin typeface="+mn-lt"/>
                <a:ea typeface="+mn-ea"/>
                <a:cs typeface="+mn-cs"/>
              </a:defRPr>
            </a:lvl5pPr>
            <a:lvl6pPr marL="3624422">
              <a:defRPr>
                <a:latin typeface="+mn-lt"/>
                <a:ea typeface="+mn-ea"/>
                <a:cs typeface="+mn-cs"/>
              </a:defRPr>
            </a:lvl6pPr>
            <a:lvl7pPr marL="4349305">
              <a:defRPr>
                <a:latin typeface="+mn-lt"/>
                <a:ea typeface="+mn-ea"/>
                <a:cs typeface="+mn-cs"/>
              </a:defRPr>
            </a:lvl7pPr>
            <a:lvl8pPr marL="5074190">
              <a:defRPr>
                <a:latin typeface="+mn-lt"/>
                <a:ea typeface="+mn-ea"/>
                <a:cs typeface="+mn-cs"/>
              </a:defRPr>
            </a:lvl8pPr>
            <a:lvl9pPr marL="5799074">
              <a:defRPr>
                <a:latin typeface="+mn-lt"/>
                <a:ea typeface="+mn-ea"/>
                <a:cs typeface="+mn-cs"/>
              </a:defRPr>
            </a:lvl9pPr>
          </a:lstStyle>
          <a:p>
            <a:pPr algn="ctr" defTabSz="914400"/>
            <a:r>
              <a:rPr lang="en-US" sz="3800" kern="0" dirty="0" err="1"/>
              <a:t>Mustaqil</a:t>
            </a:r>
            <a:r>
              <a:rPr lang="en-US" sz="3800" kern="0" dirty="0"/>
              <a:t> </a:t>
            </a:r>
            <a:r>
              <a:rPr lang="en-US" sz="3800" kern="0" dirty="0" err="1"/>
              <a:t>yechish</a:t>
            </a:r>
            <a:r>
              <a:rPr lang="en-US" sz="3800" kern="0" dirty="0"/>
              <a:t> </a:t>
            </a:r>
            <a:r>
              <a:rPr lang="en-US" sz="3800" kern="0" dirty="0" err="1"/>
              <a:t>uchun</a:t>
            </a:r>
            <a:r>
              <a:rPr lang="en-US" sz="3800" kern="0" dirty="0"/>
              <a:t> </a:t>
            </a:r>
            <a:r>
              <a:rPr lang="en-US" sz="3800" kern="0" dirty="0" err="1"/>
              <a:t>topshiriq</a:t>
            </a:r>
            <a:endParaRPr lang="ru-RU" sz="3800" b="1" kern="0" dirty="0"/>
          </a:p>
        </p:txBody>
      </p:sp>
      <p:sp>
        <p:nvSpPr>
          <p:cNvPr id="7" name="Объект 2"/>
          <p:cNvSpPr>
            <a:spLocks noGrp="1"/>
          </p:cNvSpPr>
          <p:nvPr>
            <p:ph idx="4294967295"/>
          </p:nvPr>
        </p:nvSpPr>
        <p:spPr>
          <a:xfrm>
            <a:off x="251520" y="843558"/>
            <a:ext cx="8784976" cy="1067326"/>
          </a:xfrm>
          <a:prstGeom prst="rect">
            <a:avLst/>
          </a:prstGeom>
        </p:spPr>
        <p:txBody>
          <a:bodyPr lIns="81643" tIns="40822" rIns="81643" bIns="40822"/>
          <a:lstStyle/>
          <a:p>
            <a:r>
              <a:rPr lang="en-US" sz="3200" b="1" dirty="0" err="1" smtClean="0"/>
              <a:t>Darslikning</a:t>
            </a:r>
            <a:r>
              <a:rPr lang="en-US" sz="3200" b="1" dirty="0" smtClean="0"/>
              <a:t> </a:t>
            </a:r>
            <a:r>
              <a:rPr lang="en-US" sz="3200" b="1" smtClean="0">
                <a:solidFill>
                  <a:srgbClr val="7030A0"/>
                </a:solidFill>
              </a:rPr>
              <a:t>96-</a:t>
            </a:r>
            <a:r>
              <a:rPr lang="en-US" sz="3200" b="1" smtClean="0"/>
              <a:t>betidagi  </a:t>
            </a:r>
            <a:r>
              <a:rPr lang="en-US" sz="3200" b="1" dirty="0" smtClean="0">
                <a:solidFill>
                  <a:srgbClr val="7030A0"/>
                </a:solidFill>
              </a:rPr>
              <a:t>213, 214, 218</a:t>
            </a:r>
            <a:r>
              <a:rPr lang="en-US" sz="3200" b="1" smtClean="0">
                <a:solidFill>
                  <a:srgbClr val="7030A0"/>
                </a:solidFill>
              </a:rPr>
              <a:t>, 219, 221-</a:t>
            </a:r>
            <a:r>
              <a:rPr lang="en-US" sz="3200" b="1" smtClean="0"/>
              <a:t> </a:t>
            </a:r>
            <a:r>
              <a:rPr lang="en-US" sz="3200" b="1" dirty="0" err="1" smtClean="0"/>
              <a:t>mashqlar</a:t>
            </a:r>
            <a:r>
              <a:rPr lang="en-US" sz="32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1232957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0" y="51470"/>
            <a:ext cx="9144000" cy="611202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23528" y="748892"/>
                <a:ext cx="4017254" cy="1902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en-US" b="1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𝒚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𝟓</m:t>
                                      </m:r>
                                    </m:num>
                                    <m:den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𝒙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𝟔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𝟏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748892"/>
                <a:ext cx="4017254" cy="19023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84798" y="843558"/>
                <a:ext cx="2129749" cy="1410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𝟓</m:t>
                              </m:r>
                            </m:den>
                          </m:f>
                        </m:e>
                      </m:rad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798" y="843558"/>
                <a:ext cx="2129749" cy="14108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815885" y="1060495"/>
                <a:ext cx="1845377" cy="1007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latin typeface="Cambria Math"/>
                            </a:rPr>
                            <m:t>−</m:t>
                          </m:r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𝒚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</a:rPr>
                            <m:t>𝟓</m:t>
                          </m:r>
                        </m:den>
                      </m:f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885" y="1060495"/>
                <a:ext cx="1845377" cy="10071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62092" y="2686961"/>
                <a:ext cx="3188885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𝟒</m:t>
                      </m:r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𝟖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𝟗</m:t>
                      </m:r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𝟒𝟓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92" y="2686961"/>
                <a:ext cx="3188885" cy="53860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222010" y="2715766"/>
                <a:ext cx="2523448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𝟒</m:t>
                      </m:r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𝟗</m:t>
                      </m:r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𝟓𝟑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10" y="2715766"/>
                <a:ext cx="2523448" cy="5386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3974" y="3221311"/>
                <a:ext cx="2750817" cy="934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𝟗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𝟓𝟑</m:t>
                              </m:r>
                              <m:r>
                                <m:rPr>
                                  <m:nor/>
                                </m:rPr>
                                <a:rPr lang="ru-RU" b="1" dirty="0"/>
                                <m:t> 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𝟏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74" y="3221311"/>
                <a:ext cx="2750817" cy="9347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706342" y="3219822"/>
                <a:ext cx="2890278" cy="934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𝟗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𝟓𝟑</m:t>
                              </m:r>
                              <m:r>
                                <m:rPr>
                                  <m:nor/>
                                </m:rPr>
                                <a:rPr lang="ru-RU" b="1" dirty="0"/>
                                <m:t> 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𝟗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𝟗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𝟏𝟎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342" y="3219822"/>
                <a:ext cx="2890278" cy="9346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58541" y="4155926"/>
                <a:ext cx="4061753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𝟓</m:t>
                      </m:r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</a:rPr>
                        <m:t>𝟓𝟓</m:t>
                      </m:r>
                      <m:r>
                        <a:rPr lang="en-US" b="1" i="1" smtClean="0">
                          <a:latin typeface="Cambria Math"/>
                        </a:rPr>
                        <m:t> ⟹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41" y="4155926"/>
                <a:ext cx="4061753" cy="53860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90435" y="4161135"/>
                <a:ext cx="3292696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𝟏𝟏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𝟐</m:t>
                      </m:r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435" y="4161135"/>
                <a:ext cx="3292696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620294" y="4553421"/>
                <a:ext cx="2886542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avob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00B05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𝟏𝟏</m:t>
                        </m:r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;−</m:t>
                        </m:r>
                        <m:r>
                          <a:rPr lang="en-US" b="1" i="1" smtClean="0">
                            <a:solidFill>
                              <a:srgbClr val="00B05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ru-RU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294" y="4553421"/>
                <a:ext cx="2886542" cy="538609"/>
              </a:xfrm>
              <a:prstGeom prst="rect">
                <a:avLst/>
              </a:prstGeom>
              <a:blipFill rotWithShape="1">
                <a:blip r:embed="rId12"/>
                <a:stretch>
                  <a:fillRect l="-4651" t="-11364" b="-329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34187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0" y="51470"/>
            <a:ext cx="9144000" cy="611202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7016" y="712316"/>
            <a:ext cx="85334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-test.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sizliklar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stemasini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ching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2961" y="1228234"/>
                <a:ext cx="3503843" cy="93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ru-RU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𝟏𝟎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𝟖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𝟗</m:t>
                              </m:r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≥</m:t>
                              </m:r>
                              <m:r>
                                <a:rPr lang="en-US" b="1" i="1" smtClean="0"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61" y="1228234"/>
                <a:ext cx="3503843" cy="9342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9552" y="2167026"/>
                <a:ext cx="3414333" cy="548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𝟑</m:t>
                      </m:r>
                      <m:sSup>
                        <m:sSupPr>
                          <m:ctrlPr>
                            <a:rPr lang="ru-RU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𝟏𝟎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en-US" b="1" i="1">
                          <a:latin typeface="Cambria Math"/>
                        </a:rPr>
                        <m:t>−</m:t>
                      </m:r>
                      <m:r>
                        <a:rPr lang="en-US" b="1" i="1">
                          <a:latin typeface="Cambria Math"/>
                        </a:rPr>
                        <m:t>𝟖</m:t>
                      </m:r>
                      <m:r>
                        <a:rPr lang="en-US" b="1" i="1">
                          <a:latin typeface="Cambria Math"/>
                        </a:rPr>
                        <m:t>&lt;</m:t>
                      </m:r>
                      <m:r>
                        <a:rPr lang="en-US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67026"/>
                <a:ext cx="3414333" cy="5487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99992" y="1131590"/>
                <a:ext cx="4109202" cy="1711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𝟎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𝟏𝟒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−</m:t>
                      </m:r>
                      <m:r>
                        <a:rPr lang="en-US" sz="2800" b="1" i="1" smtClean="0">
                          <a:latin typeface="Cambria Math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8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ru-RU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𝟏𝟎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1" i="1">
                              <a:latin typeface="Cambria Math"/>
                            </a:rPr>
                            <m:t>𝟏𝟒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131590"/>
                <a:ext cx="4109202" cy="17112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7544" y="2859782"/>
                <a:ext cx="4369209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𝟗</m:t>
                      </m:r>
                      <m:r>
                        <a:rPr lang="en-US" b="1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 ⟹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≥−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𝟓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859782"/>
                <a:ext cx="4369209" cy="53860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Прямая со стрелкой 47"/>
          <p:cNvCxnSpPr/>
          <p:nvPr/>
        </p:nvCxnSpPr>
        <p:spPr>
          <a:xfrm>
            <a:off x="683568" y="4005850"/>
            <a:ext cx="5184576" cy="1029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Овал 48"/>
          <p:cNvSpPr/>
          <p:nvPr/>
        </p:nvSpPr>
        <p:spPr>
          <a:xfrm>
            <a:off x="4067944" y="3936627"/>
            <a:ext cx="147805" cy="147805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Овал 49"/>
          <p:cNvSpPr/>
          <p:nvPr/>
        </p:nvSpPr>
        <p:spPr>
          <a:xfrm>
            <a:off x="2595006" y="3942239"/>
            <a:ext cx="147805" cy="147805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031722" y="4061422"/>
                <a:ext cx="396262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1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722" y="4061422"/>
                <a:ext cx="396262" cy="67056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327193" y="4061422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93" y="4061422"/>
                <a:ext cx="588623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Дуга 52"/>
          <p:cNvSpPr/>
          <p:nvPr/>
        </p:nvSpPr>
        <p:spPr>
          <a:xfrm>
            <a:off x="560136" y="3685546"/>
            <a:ext cx="2139656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 flipH="1">
            <a:off x="4139952" y="3685546"/>
            <a:ext cx="2612872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авая круглая скобка 54"/>
          <p:cNvSpPr/>
          <p:nvPr/>
        </p:nvSpPr>
        <p:spPr>
          <a:xfrm rot="16200000">
            <a:off x="3278254" y="3142257"/>
            <a:ext cx="277741" cy="1449444"/>
          </a:xfrm>
          <a:prstGeom prst="rightBracket">
            <a:avLst>
              <a:gd name="adj" fmla="val 46743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50395" y="3584094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395" y="3584094"/>
                <a:ext cx="545341" cy="53860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162563" y="3621549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563" y="3621549"/>
                <a:ext cx="545341" cy="53860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793182" y="3597675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182" y="3597675"/>
                <a:ext cx="545341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Овал 58"/>
          <p:cNvSpPr/>
          <p:nvPr/>
        </p:nvSpPr>
        <p:spPr>
          <a:xfrm>
            <a:off x="1089698" y="3939902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Дуга 59"/>
          <p:cNvSpPr/>
          <p:nvPr/>
        </p:nvSpPr>
        <p:spPr>
          <a:xfrm flipH="1">
            <a:off x="1161706" y="3577968"/>
            <a:ext cx="5786558" cy="793982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709486" y="4090044"/>
                <a:ext cx="8381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𝟒</m:t>
                      </m:r>
                      <m:r>
                        <a:rPr lang="en-US" sz="2000" b="1" i="1" smtClean="0">
                          <a:latin typeface="Cambria Math"/>
                        </a:rPr>
                        <m:t>,</m:t>
                      </m:r>
                      <m:r>
                        <a:rPr lang="en-US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86" y="4090044"/>
                <a:ext cx="838178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004048" y="4227934"/>
                <a:ext cx="2886542" cy="76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avob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00A85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A85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00A85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𝟒</m:t>
                        </m:r>
                        <m:r>
                          <a:rPr lang="en-US" b="1" i="1" smtClean="0">
                            <a:solidFill>
                              <a:srgbClr val="00A85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b="1" i="1">
                                <a:solidFill>
                                  <a:srgbClr val="00A859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A859"/>
                                </a:solidFill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A859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ru-RU" b="1" dirty="0">
                  <a:solidFill>
                    <a:srgbClr val="00A85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27934"/>
                <a:ext cx="2886542" cy="767198"/>
              </a:xfrm>
              <a:prstGeom prst="rect">
                <a:avLst/>
              </a:prstGeom>
              <a:blipFill rotWithShape="1">
                <a:blip r:embed="rId13"/>
                <a:stretch>
                  <a:fillRect l="-4651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20954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23" grpId="0"/>
      <p:bldP spid="49" grpId="0" animBg="1"/>
      <p:bldP spid="50" grpId="0" animBg="1"/>
      <p:bldP spid="51" grpId="0"/>
      <p:bldP spid="52" grpId="0"/>
      <p:bldP spid="53" grpId="0" animBg="1"/>
      <p:bldP spid="53" grpId="1" animBg="1"/>
      <p:bldP spid="54" grpId="0" animBg="1"/>
      <p:bldP spid="54" grpId="1" animBg="1"/>
      <p:bldP spid="55" grpId="0" animBg="1"/>
      <p:bldP spid="56" grpId="0"/>
      <p:bldP spid="56" grpId="1"/>
      <p:bldP spid="57" grpId="0"/>
      <p:bldP spid="58" grpId="0"/>
      <p:bldP spid="58" grpId="1"/>
      <p:bldP spid="59" grpId="0" animBg="1"/>
      <p:bldP spid="60" grpId="0" animBg="1"/>
      <p:bldP spid="61" grpId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0" y="51470"/>
            <a:ext cx="9144000" cy="611202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ustaqil</a:t>
            </a:r>
            <a:r>
              <a:rPr lang="ru-RU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jarilgan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pshiriqni</a:t>
            </a:r>
            <a:r>
              <a:rPr lang="en-US" sz="3800" b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800" b="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kshirish</a:t>
            </a:r>
            <a:endParaRPr lang="en-US" sz="38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7016" y="712316"/>
            <a:ext cx="85334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-test.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gsizlikni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ching</a:t>
            </a:r>
            <a:r>
              <a:rPr lang="en-US" sz="27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6879" y="1220147"/>
                <a:ext cx="2926699" cy="596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879" y="1220147"/>
                <a:ext cx="2926699" cy="596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25271" y="1203598"/>
                <a:ext cx="3677032" cy="548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en-US" b="1" i="1">
                          <a:latin typeface="Cambria Math"/>
                        </a:rPr>
                        <m:t>−</m:t>
                      </m:r>
                      <m:r>
                        <a:rPr lang="en-US" b="1" i="1">
                          <a:latin typeface="Cambria Math"/>
                        </a:rPr>
                        <m:t>𝟏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271" y="1203598"/>
                <a:ext cx="3677032" cy="5487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31508" y="1745109"/>
                <a:ext cx="2968697" cy="548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en-US" b="1" i="1">
                          <a:latin typeface="Cambria Math"/>
                        </a:rPr>
                        <m:t>−</m:t>
                      </m:r>
                      <m:r>
                        <a:rPr lang="en-US" b="1" i="1">
                          <a:latin typeface="Cambria Math"/>
                        </a:rPr>
                        <m:t>𝟏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08" y="1745109"/>
                <a:ext cx="2968697" cy="5487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20631" y="1745109"/>
                <a:ext cx="2691378" cy="548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en-US" b="1" i="1">
                          <a:latin typeface="Cambria Math"/>
                        </a:rPr>
                        <m:t>−</m:t>
                      </m:r>
                      <m:r>
                        <a:rPr lang="en-US" b="1" i="1">
                          <a:latin typeface="Cambria Math"/>
                        </a:rPr>
                        <m:t>𝟏</m:t>
                      </m:r>
                      <m:r>
                        <a:rPr lang="ru-RU" b="1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631" y="1745109"/>
                <a:ext cx="2691378" cy="5487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9592" y="2139702"/>
                <a:ext cx="3066417" cy="995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ru-RU" b="1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</a:rPr>
                        <m:t>;  </m:t>
                      </m:r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139702"/>
                <a:ext cx="3066417" cy="9950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38071" y="2153484"/>
                <a:ext cx="3066417" cy="995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/>
                        </a:rPr>
                        <m:t>+</m:t>
                      </m:r>
                      <m:r>
                        <a:rPr lang="en-US" b="1" i="1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  <m:r>
                        <a:rPr lang="ru-RU" b="1" i="1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</a:rPr>
                        <m:t>;  </m:t>
                      </m:r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071" y="2153484"/>
                <a:ext cx="3066417" cy="99501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 стрелкой 26"/>
          <p:cNvCxnSpPr/>
          <p:nvPr/>
        </p:nvCxnSpPr>
        <p:spPr>
          <a:xfrm>
            <a:off x="683568" y="3573802"/>
            <a:ext cx="3600400" cy="10291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Овал 27"/>
          <p:cNvSpPr/>
          <p:nvPr/>
        </p:nvSpPr>
        <p:spPr>
          <a:xfrm>
            <a:off x="3101117" y="3504579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1628179" y="3510191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064895" y="3629374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895" y="3629374"/>
                <a:ext cx="396262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60366" y="3629374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366" y="3629374"/>
                <a:ext cx="588623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Дуга 31"/>
          <p:cNvSpPr/>
          <p:nvPr/>
        </p:nvSpPr>
        <p:spPr>
          <a:xfrm>
            <a:off x="107504" y="3253498"/>
            <a:ext cx="1635600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Дуга 32"/>
          <p:cNvSpPr/>
          <p:nvPr/>
        </p:nvSpPr>
        <p:spPr>
          <a:xfrm flipH="1">
            <a:off x="3203848" y="3253498"/>
            <a:ext cx="1368154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авая круглая скобка 33"/>
          <p:cNvSpPr/>
          <p:nvPr/>
        </p:nvSpPr>
        <p:spPr>
          <a:xfrm rot="16200000">
            <a:off x="2311427" y="2710209"/>
            <a:ext cx="277741" cy="1449444"/>
          </a:xfrm>
          <a:prstGeom prst="rightBracket">
            <a:avLst>
              <a:gd name="adj" fmla="val 46743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83568" y="3152046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152046"/>
                <a:ext cx="545341" cy="53860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95736" y="3189501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189501"/>
                <a:ext cx="545341" cy="53860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491880" y="3165627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3165627"/>
                <a:ext cx="545341" cy="53860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Прямая со стрелкой 40"/>
          <p:cNvCxnSpPr/>
          <p:nvPr/>
        </p:nvCxnSpPr>
        <p:spPr>
          <a:xfrm>
            <a:off x="4932040" y="3569570"/>
            <a:ext cx="3415457" cy="10291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Овал 41"/>
          <p:cNvSpPr/>
          <p:nvPr/>
        </p:nvSpPr>
        <p:spPr>
          <a:xfrm>
            <a:off x="7349589" y="3500347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5876651" y="3505959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313367" y="3625142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3367" y="3625142"/>
                <a:ext cx="396262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608838" y="3625142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838" y="3625142"/>
                <a:ext cx="58862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Дуга 45"/>
          <p:cNvSpPr/>
          <p:nvPr/>
        </p:nvSpPr>
        <p:spPr>
          <a:xfrm>
            <a:off x="4425270" y="3249266"/>
            <a:ext cx="1566305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Дуга 46"/>
          <p:cNvSpPr/>
          <p:nvPr/>
        </p:nvSpPr>
        <p:spPr>
          <a:xfrm flipH="1">
            <a:off x="7452320" y="3249266"/>
            <a:ext cx="1306436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авая круглая скобка 47"/>
          <p:cNvSpPr/>
          <p:nvPr/>
        </p:nvSpPr>
        <p:spPr>
          <a:xfrm rot="16200000">
            <a:off x="6559899" y="2705977"/>
            <a:ext cx="277741" cy="1449444"/>
          </a:xfrm>
          <a:prstGeom prst="rightBracket">
            <a:avLst>
              <a:gd name="adj" fmla="val 46743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932040" y="3147814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147814"/>
                <a:ext cx="545341" cy="53860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444208" y="3185269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3185269"/>
                <a:ext cx="545341" cy="53860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668344" y="3161395"/>
                <a:ext cx="545341" cy="5386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161395"/>
                <a:ext cx="545341" cy="53860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Прямая со стрелкой 53"/>
          <p:cNvCxnSpPr/>
          <p:nvPr/>
        </p:nvCxnSpPr>
        <p:spPr>
          <a:xfrm>
            <a:off x="395534" y="4410033"/>
            <a:ext cx="5400602" cy="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Овал 54"/>
          <p:cNvSpPr/>
          <p:nvPr/>
        </p:nvSpPr>
        <p:spPr>
          <a:xfrm>
            <a:off x="3245131" y="4351101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Овал 55"/>
          <p:cNvSpPr/>
          <p:nvPr/>
        </p:nvSpPr>
        <p:spPr>
          <a:xfrm>
            <a:off x="1259632" y="4356713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131840" y="4475896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4475896"/>
                <a:ext cx="396262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971600" y="4475896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475896"/>
                <a:ext cx="588623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Дуга 58"/>
          <p:cNvSpPr/>
          <p:nvPr/>
        </p:nvSpPr>
        <p:spPr>
          <a:xfrm>
            <a:off x="395534" y="4100020"/>
            <a:ext cx="2016226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Дуга 59"/>
          <p:cNvSpPr/>
          <p:nvPr/>
        </p:nvSpPr>
        <p:spPr>
          <a:xfrm flipH="1">
            <a:off x="3347862" y="4100020"/>
            <a:ext cx="1872210" cy="649966"/>
          </a:xfrm>
          <a:prstGeom prst="arc">
            <a:avLst>
              <a:gd name="adj1" fmla="val 14753411"/>
              <a:gd name="adj2" fmla="val 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Правая круглая скобка 60"/>
          <p:cNvSpPr/>
          <p:nvPr/>
        </p:nvSpPr>
        <p:spPr>
          <a:xfrm rot="16200000">
            <a:off x="2667987" y="2806236"/>
            <a:ext cx="277741" cy="2950434"/>
          </a:xfrm>
          <a:prstGeom prst="rightBracket">
            <a:avLst>
              <a:gd name="adj" fmla="val 46743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4208171" y="4371950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2339752" y="4368161"/>
            <a:ext cx="147805" cy="147805"/>
          </a:xfrm>
          <a:prstGeom prst="ellipse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039161" y="4475896"/>
                <a:ext cx="58862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161" y="4475896"/>
                <a:ext cx="588623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103730" y="4475896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730" y="4475896"/>
                <a:ext cx="396262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076056" y="3963129"/>
                <a:ext cx="3888432" cy="984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</a:t>
                </a:r>
                <a:r>
                  <a:rPr lang="en-US" b="1" dirty="0" err="1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avob</a:t>
                </a:r>
                <a:r>
                  <a:rPr lang="en-US" b="1" dirty="0" smtClean="0">
                    <a:solidFill>
                      <a:srgbClr val="00A85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cs typeface="Arial" panose="020B0604020202020204" pitchFamily="34" charset="0"/>
                      </a:rPr>
                      <m:t>𝒙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∈[−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𝟐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;−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]⋃[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𝟎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;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00A859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]</m:t>
                    </m:r>
                  </m:oMath>
                </a14:m>
                <a:endParaRPr lang="ru-RU" b="1" dirty="0">
                  <a:solidFill>
                    <a:srgbClr val="00A85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963129"/>
                <a:ext cx="3888432" cy="984885"/>
              </a:xfrm>
              <a:prstGeom prst="rect">
                <a:avLst/>
              </a:prstGeom>
              <a:blipFill rotWithShape="1">
                <a:blip r:embed="rId23"/>
                <a:stretch>
                  <a:fillRect t="-61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36515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23" grpId="0"/>
      <p:bldP spid="24" grpId="0"/>
      <p:bldP spid="25" grpId="0"/>
      <p:bldP spid="3" grpId="0"/>
      <p:bldP spid="26" grpId="0"/>
      <p:bldP spid="28" grpId="0" animBg="1"/>
      <p:bldP spid="29" grpId="0" animBg="1"/>
      <p:bldP spid="30" grpId="0"/>
      <p:bldP spid="31" grpId="0"/>
      <p:bldP spid="32" grpId="0" animBg="1"/>
      <p:bldP spid="33" grpId="0" animBg="1"/>
      <p:bldP spid="34" grpId="0" animBg="1"/>
      <p:bldP spid="34" grpId="1" animBg="1"/>
      <p:bldP spid="35" grpId="0"/>
      <p:bldP spid="35" grpId="1"/>
      <p:bldP spid="36" grpId="0"/>
      <p:bldP spid="36" grpId="1"/>
      <p:bldP spid="37" grpId="0"/>
      <p:bldP spid="37" grpId="1"/>
      <p:bldP spid="42" grpId="0" animBg="1"/>
      <p:bldP spid="43" grpId="0" animBg="1"/>
      <p:bldP spid="44" grpId="0"/>
      <p:bldP spid="45" grpId="0"/>
      <p:bldP spid="46" grpId="0" animBg="1"/>
      <p:bldP spid="46" grpId="1" animBg="1"/>
      <p:bldP spid="47" grpId="0" animBg="1"/>
      <p:bldP spid="47" grpId="1" animBg="1"/>
      <p:bldP spid="48" grpId="0" animBg="1"/>
      <p:bldP spid="49" grpId="0"/>
      <p:bldP spid="49" grpId="1"/>
      <p:bldP spid="50" grpId="0"/>
      <p:bldP spid="50" grpId="1"/>
      <p:bldP spid="51" grpId="0"/>
      <p:bldP spid="51" grpId="1"/>
      <p:bldP spid="55" grpId="0" animBg="1"/>
      <p:bldP spid="56" grpId="0" animBg="1"/>
      <p:bldP spid="57" grpId="0"/>
      <p:bldP spid="58" grpId="0"/>
      <p:bldP spid="59" grpId="0" animBg="1"/>
      <p:bldP spid="60" grpId="0" animBg="1"/>
      <p:bldP spid="61" grpId="0" animBg="1"/>
      <p:bldP spid="67" grpId="0" animBg="1"/>
      <p:bldP spid="68" grpId="0" animBg="1"/>
      <p:bldP spid="69" grpId="0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bject 2"/>
          <p:cNvSpPr/>
          <p:nvPr/>
        </p:nvSpPr>
        <p:spPr>
          <a:xfrm>
            <a:off x="3" y="-19050"/>
            <a:ext cx="9143998" cy="76794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0070C0"/>
          </a:solidFill>
        </p:spPr>
        <p:txBody>
          <a:bodyPr wrap="square" lIns="0" tIns="0" rIns="0" bIns="0" rtlCol="0"/>
          <a:lstStyle/>
          <a:p>
            <a:endParaRPr sz="17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4"/>
          <p:cNvSpPr txBox="1">
            <a:spLocks/>
          </p:cNvSpPr>
          <p:nvPr/>
        </p:nvSpPr>
        <p:spPr>
          <a:xfrm>
            <a:off x="0" y="51470"/>
            <a:ext cx="9144000" cy="641980"/>
          </a:xfrm>
          <a:prstGeom prst="rect">
            <a:avLst/>
          </a:prstGeom>
        </p:spPr>
        <p:txBody>
          <a:bodyPr vert="horz" wrap="square" lIns="0" tIns="26171" rIns="0" bIns="0" rtlCol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lvl="0" algn="ctr"/>
            <a:r>
              <a:rPr lang="en-US" sz="4000" b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urchak</a:t>
            </a:r>
            <a:endParaRPr lang="en-US" sz="4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1295400" y="2427734"/>
            <a:ext cx="1145067" cy="2274963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1281793" y="4710858"/>
            <a:ext cx="2642135" cy="12700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1219200" y="4653483"/>
            <a:ext cx="152400" cy="152400"/>
          </a:xfrm>
          <a:prstGeom prst="ellipse">
            <a:avLst/>
          </a:prstGeom>
          <a:solidFill>
            <a:srgbClr val="FF0066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76200" y="778694"/>
            <a:ext cx="8915400" cy="1289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qtadan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quvchi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rdan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orat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klga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i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yiladi</a:t>
            </a:r>
            <a:r>
              <a:rPr lang="en-US" altLang="ru-RU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altLang="ru-RU" sz="36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Дуга 15"/>
          <p:cNvSpPr/>
          <p:nvPr/>
        </p:nvSpPr>
        <p:spPr>
          <a:xfrm rot="816918">
            <a:off x="1403476" y="3977452"/>
            <a:ext cx="877816" cy="877081"/>
          </a:xfrm>
          <a:prstGeom prst="arc">
            <a:avLst>
              <a:gd name="adj1" fmla="val 13631326"/>
              <a:gd name="adj2" fmla="val 1957649"/>
            </a:avLst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40467" y="3624846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endParaRPr lang="ru-RU" sz="2800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07623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6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5496" y="-20538"/>
            <a:ext cx="9001000" cy="632304"/>
          </a:xfrm>
          <a:prstGeom prst="rect">
            <a:avLst/>
          </a:prstGeom>
          <a:solidFill>
            <a:srgbClr val="0070C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ning</a:t>
            </a:r>
            <a:r>
              <a:rPr lang="en-US" altLang="ru-RU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dian </a:t>
            </a:r>
            <a:r>
              <a:rPr lang="en-US" altLang="ru-RU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ovi</a:t>
            </a:r>
            <a:endParaRPr lang="ru-RU" altLang="ru-RU" sz="40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7504" y="627534"/>
            <a:ext cx="9036495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/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1 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</a:rPr>
              <a:t>radian 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deb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uzunligi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aylana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radiusiga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teng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bo‘lgan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yoyga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tiralgan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markaziy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burchakka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 </a:t>
            </a:r>
            <a:r>
              <a:rPr kumimoji="0" lang="en-US" altLang="ru-RU" sz="28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</a:rPr>
              <a:t>aytiladi</a:t>
            </a:r>
            <a:r>
              <a:rPr kumimoji="0" lang="en-US" altLang="ru-RU" sz="2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</a:rPr>
              <a:t>.</a:t>
            </a:r>
            <a:endParaRPr kumimoji="0" lang="ru-RU" alt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407" y="1714500"/>
            <a:ext cx="4286250" cy="32146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99150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thumbs.dreamstime.com/z/pi-698789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3" b="8998"/>
          <a:stretch/>
        </p:blipFill>
        <p:spPr bwMode="auto">
          <a:xfrm>
            <a:off x="245467" y="2187478"/>
            <a:ext cx="2958381" cy="22564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Скругленная прямоугольная выноска 5"/>
          <p:cNvSpPr/>
          <p:nvPr/>
        </p:nvSpPr>
        <p:spPr>
          <a:xfrm>
            <a:off x="395536" y="228600"/>
            <a:ext cx="8596064" cy="1572270"/>
          </a:xfrm>
          <a:prstGeom prst="wedgeRoundRectCallout">
            <a:avLst>
              <a:gd name="adj1" fmla="val -53645"/>
              <a:gd name="adj2" fmla="val 73152"/>
              <a:gd name="adj3" fmla="val 16667"/>
            </a:avLst>
          </a:prstGeom>
          <a:solidFill>
            <a:schemeClr val="bg1"/>
          </a:solidFill>
          <a:effectLst>
            <a:glow rad="101600">
              <a:schemeClr val="accent1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innerShdw blurRad="63500" dist="50800">
                  <a:prstClr val="black">
                    <a:alpha val="50000"/>
                  </a:prstClr>
                </a:inn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Rectangle 1"/>
              <p:cNvSpPr>
                <a:spLocks noChangeArrowheads="1"/>
              </p:cNvSpPr>
              <p:nvPr/>
            </p:nvSpPr>
            <p:spPr bwMode="auto">
              <a:xfrm>
                <a:off x="467544" y="301686"/>
                <a:ext cx="8516537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i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ni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𝝅</m:t>
                    </m:r>
                  </m:oMath>
                </a14:m>
                <a:r>
                  <a:rPr lang="ru-RU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 –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atematik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o‘zgarmas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iymat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ylan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zunlig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uning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ametriga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isbatin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fodalovchi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on.</a:t>
                </a:r>
                <a:endParaRPr lang="ru-RU" altLang="ru-RU" sz="2800" b="1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7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01686"/>
                <a:ext cx="8516537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1503" t="-3509" b="-118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71750"/>
            <a:ext cx="5410200" cy="128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563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1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Группа 24"/>
          <p:cNvGrpSpPr/>
          <p:nvPr/>
        </p:nvGrpSpPr>
        <p:grpSpPr>
          <a:xfrm>
            <a:off x="225354" y="1995487"/>
            <a:ext cx="8642350" cy="1754525"/>
            <a:chOff x="259439" y="429488"/>
            <a:chExt cx="8642350" cy="2339366"/>
          </a:xfrm>
        </p:grpSpPr>
        <p:sp>
          <p:nvSpPr>
            <p:cNvPr id="2" name="Овал 1"/>
            <p:cNvSpPr/>
            <p:nvPr/>
          </p:nvSpPr>
          <p:spPr>
            <a:xfrm>
              <a:off x="465814" y="429488"/>
              <a:ext cx="8229600" cy="2279650"/>
            </a:xfrm>
            <a:prstGeom prst="ellipse">
              <a:avLst/>
            </a:prstGeom>
            <a:solidFill>
              <a:srgbClr val="FF66FF">
                <a:alpha val="49000"/>
              </a:srgbClr>
            </a:solidFill>
            <a:ln>
              <a:solidFill>
                <a:schemeClr val="bg1"/>
              </a:solidFill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94" name="Text Box 2"/>
            <p:cNvSpPr txBox="1">
              <a:spLocks noChangeArrowheads="1"/>
            </p:cNvSpPr>
            <p:nvPr/>
          </p:nvSpPr>
          <p:spPr bwMode="auto">
            <a:xfrm>
              <a:off x="259439" y="429753"/>
              <a:ext cx="8642350" cy="2339101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ru-RU" sz="5400" b="1" dirty="0" err="1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Burchak</a:t>
              </a:r>
              <a:r>
                <a:rPr lang="en-US" altLang="ru-RU" sz="5400" b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 </a:t>
              </a:r>
              <a:r>
                <a:rPr lang="en-US" altLang="ru-RU" sz="5400" b="1" dirty="0" err="1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o‘lchov</a:t>
              </a:r>
              <a:r>
                <a:rPr lang="en-US" altLang="ru-RU" sz="5400" b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 </a:t>
              </a:r>
            </a:p>
            <a:p>
              <a:pPr algn="ctr"/>
              <a:r>
                <a:rPr lang="en-US" altLang="ru-RU" sz="5400" b="1" dirty="0" err="1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birliklari</a:t>
              </a:r>
              <a:endParaRPr lang="ru-RU" altLang="ru-RU" sz="54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sp>
        <p:nvSpPr>
          <p:cNvPr id="8195" name="Line 3"/>
          <p:cNvSpPr>
            <a:spLocks noChangeShapeType="1"/>
          </p:cNvSpPr>
          <p:nvPr/>
        </p:nvSpPr>
        <p:spPr bwMode="auto">
          <a:xfrm flipH="1">
            <a:off x="1889622" y="1819378"/>
            <a:ext cx="863600" cy="70127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6144753" y="1803755"/>
            <a:ext cx="1008063" cy="75604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6550390" y="3886200"/>
            <a:ext cx="2362200" cy="882009"/>
            <a:chOff x="6550390" y="5181600"/>
            <a:chExt cx="2362200" cy="1176012"/>
          </a:xfrm>
        </p:grpSpPr>
        <p:sp>
          <p:nvSpPr>
            <p:cNvPr id="23" name="Овал 22"/>
            <p:cNvSpPr/>
            <p:nvPr/>
          </p:nvSpPr>
          <p:spPr>
            <a:xfrm>
              <a:off x="6550390" y="5181600"/>
              <a:ext cx="2362200" cy="1176012"/>
            </a:xfrm>
            <a:prstGeom prst="ellipse">
              <a:avLst/>
            </a:prstGeom>
            <a:solidFill>
              <a:srgbClr val="FF66FF">
                <a:alpha val="28000"/>
              </a:srgb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6882308" y="5253203"/>
              <a:ext cx="1650132" cy="86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600" b="1" i="1" dirty="0" err="1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gradus</a:t>
              </a:r>
              <a:endParaRPr lang="ru-RU" altLang="ru-RU" sz="3600" b="1" i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2711159" y="3363838"/>
            <a:ext cx="3301001" cy="1723549"/>
            <a:chOff x="1136919" y="2491472"/>
            <a:chExt cx="3301001" cy="2298064"/>
          </a:xfrm>
        </p:grpSpPr>
        <p:sp>
          <p:nvSpPr>
            <p:cNvPr id="29" name="Овал 28"/>
            <p:cNvSpPr/>
            <p:nvPr/>
          </p:nvSpPr>
          <p:spPr>
            <a:xfrm>
              <a:off x="1136919" y="3334613"/>
              <a:ext cx="3265735" cy="1246912"/>
            </a:xfrm>
            <a:prstGeom prst="ellipse">
              <a:avLst/>
            </a:prstGeom>
            <a:solidFill>
              <a:srgbClr val="FF66FF">
                <a:alpha val="36000"/>
              </a:srgb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1271977" y="2491472"/>
              <a:ext cx="3165943" cy="229806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10600" i="1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</a:t>
              </a:r>
              <a:r>
                <a:rPr lang="ru-RU" altLang="ru-RU" sz="4800" i="1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 </a:t>
              </a:r>
              <a:r>
                <a:rPr lang="en-US" altLang="ru-RU" sz="4800" i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radian</a:t>
              </a:r>
              <a:endParaRPr lang="ru-RU" altLang="ru-RU" sz="6600" i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sym typeface="Symbol" pitchFamily="18" charset="2"/>
              </a:endParaRPr>
            </a:p>
          </p:txBody>
        </p:sp>
      </p:grp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2209801" y="3381375"/>
            <a:ext cx="633413" cy="3786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6466807" y="3381375"/>
            <a:ext cx="473075" cy="323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1" name="Группа 10"/>
          <p:cNvGrpSpPr/>
          <p:nvPr/>
        </p:nvGrpSpPr>
        <p:grpSpPr>
          <a:xfrm>
            <a:off x="6127342" y="267494"/>
            <a:ext cx="2319130" cy="1107995"/>
            <a:chOff x="4538870" y="3387515"/>
            <a:chExt cx="2319130" cy="1477328"/>
          </a:xfrm>
        </p:grpSpPr>
        <p:sp>
          <p:nvSpPr>
            <p:cNvPr id="14" name="Овал 13"/>
            <p:cNvSpPr/>
            <p:nvPr/>
          </p:nvSpPr>
          <p:spPr>
            <a:xfrm>
              <a:off x="4538870" y="3522176"/>
              <a:ext cx="2319130" cy="1202223"/>
            </a:xfrm>
            <a:prstGeom prst="ellipse">
              <a:avLst/>
            </a:prstGeom>
            <a:solidFill>
              <a:srgbClr val="FF66FF">
                <a:alpha val="27000"/>
              </a:srgb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4766128" y="3387515"/>
              <a:ext cx="1864613" cy="1477328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6600" i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180</a:t>
              </a:r>
              <a:r>
                <a:rPr lang="ru-RU" altLang="ru-RU" sz="6600" i="1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</a:t>
              </a: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434351" y="368492"/>
            <a:ext cx="2488013" cy="820884"/>
            <a:chOff x="434351" y="491322"/>
            <a:chExt cx="2488013" cy="1094512"/>
          </a:xfrm>
        </p:grpSpPr>
        <p:sp>
          <p:nvSpPr>
            <p:cNvPr id="20" name="Овал 19"/>
            <p:cNvSpPr/>
            <p:nvPr/>
          </p:nvSpPr>
          <p:spPr>
            <a:xfrm>
              <a:off x="434351" y="491322"/>
              <a:ext cx="2488013" cy="1094512"/>
            </a:xfrm>
            <a:prstGeom prst="ellipse">
              <a:avLst/>
            </a:prstGeom>
            <a:solidFill>
              <a:srgbClr val="FF66FF">
                <a:alpha val="23000"/>
              </a:srgb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750534" y="548679"/>
              <a:ext cx="1589218" cy="86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600" b="1" i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</a:rPr>
                <a:t>radian</a:t>
              </a:r>
              <a:endParaRPr lang="ru-RU" altLang="ru-RU" sz="3600" b="1" i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4202748" y="887690"/>
            <a:ext cx="753386" cy="1107996"/>
            <a:chOff x="4202748" y="1183586"/>
            <a:chExt cx="753386" cy="1477328"/>
          </a:xfrm>
        </p:grpSpPr>
        <p:sp>
          <p:nvSpPr>
            <p:cNvPr id="17" name="Овал 16"/>
            <p:cNvSpPr/>
            <p:nvPr/>
          </p:nvSpPr>
          <p:spPr>
            <a:xfrm>
              <a:off x="4202748" y="1728058"/>
              <a:ext cx="753386" cy="484912"/>
            </a:xfrm>
            <a:prstGeom prst="ellipse">
              <a:avLst/>
            </a:prstGeom>
            <a:solidFill>
              <a:srgbClr val="FF66FF">
                <a:alpha val="29000"/>
              </a:srgbClr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235660" y="1183586"/>
              <a:ext cx="631904" cy="147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6600" i="1" dirty="0" smtClean="0">
                  <a:ln>
                    <a:solidFill>
                      <a:srgbClr val="FFFF00"/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mbria" panose="02040503050406030204" pitchFamily="18" charset="0"/>
                  <a:sym typeface="Symbol" pitchFamily="18" charset="2"/>
                </a:rPr>
                <a:t>=</a:t>
              </a:r>
              <a:endParaRPr lang="ru-RU" altLang="ru-RU" sz="6600" i="1" dirty="0">
                <a:ln>
                  <a:solidFill>
                    <a:srgbClr val="FFFF00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5548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09577E-6 L -0.00555 -0.3761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-188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2607E-6 L -0.0552 0.6736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" y="3368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102E-6 L -0.15 -0.0166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0" y="-83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83067E-6 L -0.00018 0.426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130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01781E-7 L 0.06598 0.563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2815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6.01434E-8 L -0.00382 -0.2521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26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6" grpId="0" animBg="1"/>
      <p:bldP spid="8200" grpId="0" animBg="1"/>
      <p:bldP spid="820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99156fcbb4316394c5152e6f661e9a0b07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91</TotalTime>
  <Words>894</Words>
  <Application>Microsoft Office PowerPoint</Application>
  <PresentationFormat>Экран (16:9)</PresentationFormat>
  <Paragraphs>149</Paragraphs>
  <Slides>20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Office Them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Komlov Mirodil</dc:creator>
  <cp:lastModifiedBy>acer</cp:lastModifiedBy>
  <cp:revision>1216</cp:revision>
  <dcterms:created xsi:type="dcterms:W3CDTF">2020-04-09T07:32:19Z</dcterms:created>
  <dcterms:modified xsi:type="dcterms:W3CDTF">2021-03-04T04:1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